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63" r:id="rId1"/>
  </p:sldMasterIdLst>
  <p:notesMasterIdLst>
    <p:notesMasterId r:id="rId52"/>
  </p:notesMasterIdLst>
  <p:handoutMasterIdLst>
    <p:handoutMasterId r:id="rId53"/>
  </p:handoutMasterIdLst>
  <p:sldIdLst>
    <p:sldId id="261" r:id="rId2"/>
    <p:sldId id="259" r:id="rId3"/>
    <p:sldId id="334" r:id="rId4"/>
    <p:sldId id="283" r:id="rId5"/>
    <p:sldId id="260" r:id="rId6"/>
    <p:sldId id="267" r:id="rId7"/>
    <p:sldId id="266" r:id="rId8"/>
    <p:sldId id="321" r:id="rId9"/>
    <p:sldId id="335" r:id="rId10"/>
    <p:sldId id="320" r:id="rId11"/>
    <p:sldId id="332" r:id="rId12"/>
    <p:sldId id="270" r:id="rId13"/>
    <p:sldId id="304" r:id="rId14"/>
    <p:sldId id="331" r:id="rId15"/>
    <p:sldId id="336" r:id="rId16"/>
    <p:sldId id="333" r:id="rId17"/>
    <p:sldId id="272" r:id="rId18"/>
    <p:sldId id="273" r:id="rId19"/>
    <p:sldId id="281" r:id="rId20"/>
    <p:sldId id="277" r:id="rId21"/>
    <p:sldId id="282" r:id="rId22"/>
    <p:sldId id="278" r:id="rId23"/>
    <p:sldId id="284" r:id="rId24"/>
    <p:sldId id="286" r:id="rId25"/>
    <p:sldId id="287" r:id="rId26"/>
    <p:sldId id="288" r:id="rId27"/>
    <p:sldId id="289" r:id="rId28"/>
    <p:sldId id="337" r:id="rId29"/>
    <p:sldId id="301" r:id="rId30"/>
    <p:sldId id="290" r:id="rId31"/>
    <p:sldId id="323" r:id="rId32"/>
    <p:sldId id="292" r:id="rId33"/>
    <p:sldId id="293" r:id="rId34"/>
    <p:sldId id="295" r:id="rId35"/>
    <p:sldId id="296" r:id="rId36"/>
    <p:sldId id="324" r:id="rId37"/>
    <p:sldId id="300" r:id="rId38"/>
    <p:sldId id="298" r:id="rId39"/>
    <p:sldId id="338" r:id="rId40"/>
    <p:sldId id="303" r:id="rId41"/>
    <p:sldId id="305" r:id="rId42"/>
    <p:sldId id="306" r:id="rId43"/>
    <p:sldId id="326" r:id="rId44"/>
    <p:sldId id="327" r:id="rId45"/>
    <p:sldId id="329" r:id="rId46"/>
    <p:sldId id="308" r:id="rId47"/>
    <p:sldId id="307" r:id="rId48"/>
    <p:sldId id="330" r:id="rId49"/>
    <p:sldId id="309" r:id="rId50"/>
    <p:sldId id="265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石嘉禾" initials="石嘉禾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D1111"/>
    <a:srgbClr val="E9E9F3"/>
    <a:srgbClr val="FFFFFF"/>
    <a:srgbClr val="A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13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20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emf"/><Relationship Id="rId4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37.wmf"/><Relationship Id="rId1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7.wmf"/><Relationship Id="rId1" Type="http://schemas.openxmlformats.org/officeDocument/2006/relationships/image" Target="../media/image67.wmf"/><Relationship Id="rId4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37A3AEC-9959-4659-8C2D-464DF657002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D3A095B-7CC8-4F16-AB4C-83D23AED1BE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8E8184-9FE8-4349-B87C-666E4E4DEC3A}" type="datetimeFigureOut">
              <a:rPr lang="zh-CN" altLang="en-US" smtClean="0"/>
              <a:t>2022/5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6CE8E41-5FA2-4A1D-BE92-E9CC7060B81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99EC588-344B-45ED-A737-05F2631A1E8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B2B78A-0C3F-47DE-AB64-4A14A3DC4F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2129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E4C6-FFF2-4A6C-8E03-57BAE0261B80}" type="datetimeFigureOut">
              <a:rPr lang="zh-CN" altLang="en-US" smtClean="0"/>
              <a:t>2022/5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585A0F-8DA4-42E7-B738-85CCCB5952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3789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2207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补充一真实图。公式写详细一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14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成立的核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5073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ighligh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3219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时最占优声源无需对密度进行搜索。补一张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8141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6354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高斯的时候注意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360</a:t>
            </a:r>
            <a:r>
              <a:rPr lang="zh-CN" altLang="en-US" dirty="0"/>
              <a:t>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993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OA</a:t>
            </a:r>
            <a:r>
              <a:rPr lang="zh-CN" altLang="en-US" dirty="0"/>
              <a:t>提取算法比较简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8443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引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8065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视化的理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070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系数成比例，邻近甚至反向。记得加引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6722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记得加引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9764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优方向只能是强度向量存在的方向，我们在后续的方法中会进行改进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223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-means</a:t>
            </a:r>
            <a:r>
              <a:rPr lang="zh-CN" altLang="en-US" dirty="0"/>
              <a:t>，</a:t>
            </a:r>
            <a:r>
              <a:rPr lang="en-US" altLang="zh-CN" dirty="0"/>
              <a:t>FCM</a:t>
            </a:r>
            <a:r>
              <a:rPr lang="zh-CN" altLang="en-US" dirty="0"/>
              <a:t>等需要簇的数目；</a:t>
            </a:r>
            <a:r>
              <a:rPr lang="en-US" altLang="zh-CN" dirty="0"/>
              <a:t>adaptive k-means</a:t>
            </a:r>
            <a:r>
              <a:rPr lang="zh-CN" altLang="en-US" dirty="0"/>
              <a:t>以及基于密度的聚类。补充异常值前的图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4224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585A0F-8DA4-42E7-B738-85CCCB5952A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2917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DF49F-4AF9-46C1-B177-18E6BA633DF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5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805" y="103404"/>
            <a:ext cx="8670146" cy="628424"/>
          </a:xfrm>
          <a:noFill/>
        </p:spPr>
        <p:txBody>
          <a:bodyPr/>
          <a:lstStyle>
            <a:lvl1pPr marL="0" indent="0">
              <a:buFontTx/>
              <a:buNone/>
              <a:defRPr u="none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68420"/>
            <a:ext cx="10515600" cy="4351338"/>
          </a:xfrm>
        </p:spPr>
        <p:txBody>
          <a:bodyPr/>
          <a:lstStyle>
            <a:lvl1pPr>
              <a:defRPr b="1">
                <a:latin typeface="+mn-ea"/>
                <a:ea typeface="+mn-ea"/>
              </a:defRPr>
            </a:lvl1pPr>
            <a:lvl2pPr>
              <a:defRPr b="1">
                <a:latin typeface="+mn-ea"/>
                <a:ea typeface="+mn-ea"/>
              </a:defRPr>
            </a:lvl2pPr>
            <a:lvl3pPr>
              <a:defRPr b="1">
                <a:latin typeface="+mn-ea"/>
                <a:ea typeface="+mn-ea"/>
              </a:defRPr>
            </a:lvl3pPr>
            <a:lvl4pPr>
              <a:defRPr b="1">
                <a:latin typeface="+mn-ea"/>
                <a:ea typeface="+mn-ea"/>
              </a:defRPr>
            </a:lvl4pPr>
            <a:lvl5pPr>
              <a:defRPr b="1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4E65-7305-47A0-83F7-A5297BE28C7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5/1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97950" y="6183467"/>
            <a:ext cx="2743200" cy="365125"/>
          </a:xfrm>
        </p:spPr>
        <p:txBody>
          <a:bodyPr/>
          <a:lstStyle>
            <a:lvl1pPr>
              <a:defRPr sz="14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48F63A3B-78C7-47BE-AE5E-E10140E04643}" type="slidenum">
              <a:rPr lang="en-US" smtClean="0"/>
              <a:pPr/>
              <a:t>‹#›</a:t>
            </a:fld>
            <a:r>
              <a:rPr lang="en-US" dirty="0"/>
              <a:t>/50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51C7177-406A-4D8E-9DD6-B47D3A2DD22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14838" y="57384"/>
            <a:ext cx="2648691" cy="71257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背景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686458" y="6492875"/>
            <a:ext cx="1368143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5801AFA-B3E9-4BAE-9F70-D18A3885F71C}" type="datetime1">
              <a:rPr lang="zh-CN" altLang="en-US" smtClean="0">
                <a:solidFill>
                  <a:prstClr val="white"/>
                </a:solidFill>
              </a:rPr>
              <a:t>2022/5/19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054600" y="6492876"/>
            <a:ext cx="3813176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67775" y="6492874"/>
            <a:ext cx="593724" cy="365125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074D590-72EB-4040-88D9-48621268911B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email"/>
          <a:srcRect r="313"/>
          <a:stretch>
            <a:fillRect/>
          </a:stretch>
        </p:blipFill>
        <p:spPr>
          <a:xfrm>
            <a:off x="0" y="5518800"/>
            <a:ext cx="12192000" cy="1348727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2" y="103404"/>
            <a:ext cx="10515600" cy="6187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6842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0690435-B20C-4F4D-86AF-09136A7604A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5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5" cstate="email"/>
          <a:srcRect r="416"/>
          <a:stretch>
            <a:fillRect/>
          </a:stretch>
        </p:blipFill>
        <p:spPr>
          <a:xfrm>
            <a:off x="0" y="5538051"/>
            <a:ext cx="12192000" cy="1319949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152402" y="419548"/>
            <a:ext cx="202600" cy="20439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152402" y="174913"/>
            <a:ext cx="202600" cy="20439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25105" y="297231"/>
            <a:ext cx="202600" cy="2043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A34186-CE3B-43A7-9520-41396A52FDB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email">
            <a:duotone>
              <a:srgbClr val="A40006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12" b="86725"/>
          <a:stretch/>
        </p:blipFill>
        <p:spPr>
          <a:xfrm>
            <a:off x="0" y="-14242"/>
            <a:ext cx="12192000" cy="82734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64525BF-A934-4D86-81AC-B85B2B579919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14838" y="57384"/>
            <a:ext cx="2648691" cy="71257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75" r:id="rId3"/>
  </p:sldLayoutIdLst>
  <p:hf hdr="0" ftr="0" dt="0"/>
  <p:txStyles>
    <p:titleStyle>
      <a:lvl1pPr marL="457200" indent="-457200" algn="l" defTabSz="914400" rtl="0" eaLnBrk="1" latinLnBrk="0" hangingPunct="1">
        <a:lnSpc>
          <a:spcPct val="90000"/>
        </a:lnSpc>
        <a:spcBef>
          <a:spcPct val="0"/>
        </a:spcBef>
        <a:buFont typeface="Wingdings" panose="05000000000000000000" pitchFamily="2" charset="2"/>
        <a:buChar char="n"/>
        <a:defRPr sz="3600" b="1" u="sng" kern="1200">
          <a:solidFill>
            <a:srgbClr val="C0000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0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6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7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9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75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3.pn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sv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85.png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84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03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0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08.emf"/><Relationship Id="rId18" Type="http://schemas.openxmlformats.org/officeDocument/2006/relationships/image" Target="../media/image11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112.pn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6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png"/><Relationship Id="rId11" Type="http://schemas.openxmlformats.org/officeDocument/2006/relationships/image" Target="../media/image117.png"/><Relationship Id="rId5" Type="http://schemas.openxmlformats.org/officeDocument/2006/relationships/image" Target="../media/image113.wmf"/><Relationship Id="rId10" Type="http://schemas.openxmlformats.org/officeDocument/2006/relationships/image" Target="../media/image115.wmf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sv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svg"/><Relationship Id="rId4" Type="http://schemas.openxmlformats.org/officeDocument/2006/relationships/image" Target="../media/image8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7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35.wmf"/><Relationship Id="rId4" Type="http://schemas.openxmlformats.org/officeDocument/2006/relationships/image" Target="../media/image139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3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4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45.wmf"/><Relationship Id="rId5" Type="http://schemas.openxmlformats.org/officeDocument/2006/relationships/image" Target="../media/image150.png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149.png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8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402D8BF-91BE-47CF-84AB-F9BFF5C9D864}"/>
              </a:ext>
            </a:extLst>
          </p:cNvPr>
          <p:cNvSpPr txBox="1"/>
          <p:nvPr/>
        </p:nvSpPr>
        <p:spPr>
          <a:xfrm>
            <a:off x="1076036" y="1625601"/>
            <a:ext cx="100399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+mj-ea"/>
                <a:ea typeface="+mj-ea"/>
              </a:rPr>
              <a:t>室内环境中基于声矢量传感器的多声源</a:t>
            </a:r>
            <a:r>
              <a:rPr lang="zh-CN" altLang="en-US" sz="4800" b="1" dirty="0">
                <a:latin typeface="+mj-lt"/>
                <a:ea typeface="+mj-ea"/>
              </a:rPr>
              <a:t>波达方向</a:t>
            </a:r>
            <a:r>
              <a:rPr lang="zh-CN" altLang="en-US" sz="4800" b="1" dirty="0">
                <a:latin typeface="+mj-ea"/>
                <a:ea typeface="+mj-ea"/>
              </a:rPr>
              <a:t>估计方法研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B4C389C-8884-495A-8718-3A673FB39EEB}"/>
              </a:ext>
            </a:extLst>
          </p:cNvPr>
          <p:cNvSpPr txBox="1"/>
          <p:nvPr/>
        </p:nvSpPr>
        <p:spPr>
          <a:xfrm>
            <a:off x="8575962" y="4155272"/>
            <a:ext cx="25400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答辩人：耿建华</a:t>
            </a:r>
            <a:endParaRPr lang="en-US" altLang="zh-CN" sz="2600" b="1" dirty="0"/>
          </a:p>
          <a:p>
            <a:r>
              <a:rPr lang="zh-CN" altLang="en-US" sz="2600" b="1" dirty="0"/>
              <a:t>指导老师：娄鑫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4BF6859-A740-48A8-8819-51A6606357A0}"/>
              </a:ext>
            </a:extLst>
          </p:cNvPr>
          <p:cNvSpPr txBox="1"/>
          <p:nvPr/>
        </p:nvSpPr>
        <p:spPr>
          <a:xfrm>
            <a:off x="9268690" y="5232399"/>
            <a:ext cx="18472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/>
              <a:t>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000" b="1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21231639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76A5B8-AAAD-4A35-B960-073B10AE06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805" y="103404"/>
            <a:ext cx="8670146" cy="628424"/>
          </a:xfrm>
        </p:spPr>
        <p:txBody>
          <a:bodyPr/>
          <a:lstStyle/>
          <a:p>
            <a:r>
              <a:rPr lang="zh-CN" altLang="en-US" dirty="0"/>
              <a:t>时域基于声强的</a:t>
            </a:r>
            <a:r>
              <a:rPr lang="en-US" altLang="zh-CN" dirty="0"/>
              <a:t>DOA</a:t>
            </a:r>
            <a:r>
              <a:rPr lang="zh-CN" altLang="en-US" dirty="0"/>
              <a:t>估计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72C6D21-36BB-4349-B504-E2A975CB0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95022"/>
              </p:ext>
            </p:extLst>
          </p:nvPr>
        </p:nvGraphicFramePr>
        <p:xfrm>
          <a:off x="1746930" y="1436624"/>
          <a:ext cx="326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7" name="Equation" r:id="rId3" imgW="3263760" imgH="736560" progId="Equation.DSMT4">
                  <p:embed/>
                </p:oleObj>
              </mc:Choice>
              <mc:Fallback>
                <p:oleObj name="Equation" r:id="rId3" imgW="3263760" imgH="7365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65AF817-067A-4BFB-93A3-436EF0BB9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930" y="1436624"/>
                        <a:ext cx="3263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F74A573F-73C7-4307-8985-A1635B3903CC}"/>
              </a:ext>
            </a:extLst>
          </p:cNvPr>
          <p:cNvSpPr txBox="1"/>
          <p:nvPr/>
        </p:nvSpPr>
        <p:spPr>
          <a:xfrm>
            <a:off x="905284" y="986825"/>
            <a:ext cx="2558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个声源自由空间模型：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903C57F-F1B4-4100-BCDF-930A299186E5}"/>
              </a:ext>
            </a:extLst>
          </p:cNvPr>
          <p:cNvSpPr txBox="1"/>
          <p:nvPr/>
        </p:nvSpPr>
        <p:spPr>
          <a:xfrm>
            <a:off x="4297426" y="5925982"/>
            <a:ext cx="359714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仅适用于单源无混响场景。     </a:t>
            </a:r>
            <a:r>
              <a:rPr lang="zh-CN" altLang="en-US" b="1" dirty="0">
                <a:solidFill>
                  <a:srgbClr val="8D1111"/>
                </a:solidFill>
              </a:rPr>
              <a:t>☹</a:t>
            </a:r>
            <a:r>
              <a:rPr lang="zh-CN" altLang="en-US" b="1" dirty="0">
                <a:solidFill>
                  <a:schemeClr val="tx1"/>
                </a:solidFill>
              </a:rPr>
              <a:t>  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0ADA1848-F3A7-442B-AAF0-363076AF2390}"/>
              </a:ext>
            </a:extLst>
          </p:cNvPr>
          <p:cNvGrpSpPr/>
          <p:nvPr/>
        </p:nvGrpSpPr>
        <p:grpSpPr>
          <a:xfrm>
            <a:off x="7181172" y="2064155"/>
            <a:ext cx="3484419" cy="3458961"/>
            <a:chOff x="888423" y="2724506"/>
            <a:chExt cx="3484419" cy="3458961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CA2C9C2-271D-46A7-A1B2-6AF6BB97B9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976751"/>
                </p:ext>
              </p:extLst>
            </p:nvPr>
          </p:nvGraphicFramePr>
          <p:xfrm>
            <a:off x="1517271" y="3366039"/>
            <a:ext cx="2654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48" name="Equation" r:id="rId5" imgW="2654280" imgH="431640" progId="Equation.DSMT4">
                    <p:embed/>
                  </p:oleObj>
                </mc:Choice>
                <mc:Fallback>
                  <p:oleObj name="Equation" r:id="rId5" imgW="2654280" imgH="4316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E65AF817-067A-4BFB-93A3-436EF0BB96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17271" y="3366039"/>
                          <a:ext cx="26543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1864FF3C-879D-45B0-B966-DEBEA53D5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569402"/>
                </p:ext>
              </p:extLst>
            </p:nvPr>
          </p:nvGraphicFramePr>
          <p:xfrm>
            <a:off x="1510921" y="4358227"/>
            <a:ext cx="24130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49" name="Equation" r:id="rId7" imgW="2412720" imgH="774360" progId="Equation.DSMT4">
                    <p:embed/>
                  </p:oleObj>
                </mc:Choice>
                <mc:Fallback>
                  <p:oleObj name="Equation" r:id="rId7" imgW="241272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0921" y="4358227"/>
                          <a:ext cx="24130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F4B43DCF-6989-429E-B2B6-D202D37902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566739"/>
                </p:ext>
              </p:extLst>
            </p:nvPr>
          </p:nvGraphicFramePr>
          <p:xfrm>
            <a:off x="2639261" y="5249631"/>
            <a:ext cx="9271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50" name="Equation" r:id="rId9" imgW="927000" imgH="749160" progId="Equation.DSMT4">
                    <p:embed/>
                  </p:oleObj>
                </mc:Choice>
                <mc:Fallback>
                  <p:oleObj name="Equation" r:id="rId9" imgW="927000" imgH="749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39261" y="5249631"/>
                          <a:ext cx="92710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5D8FC221-D52D-4D2F-8C11-ED599E2F2D0F}"/>
                </a:ext>
              </a:extLst>
            </p:cNvPr>
            <p:cNvSpPr txBox="1"/>
            <p:nvPr/>
          </p:nvSpPr>
          <p:spPr>
            <a:xfrm>
              <a:off x="1007684" y="2854978"/>
              <a:ext cx="2684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平均声强可以表示为：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90FEC81-855E-4C20-8009-A73A79BA52ED}"/>
                </a:ext>
              </a:extLst>
            </p:cNvPr>
            <p:cNvSpPr txBox="1"/>
            <p:nvPr/>
          </p:nvSpPr>
          <p:spPr>
            <a:xfrm>
              <a:off x="1007684" y="3972362"/>
              <a:ext cx="3263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实际的平均声强可以估计为：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36B5483E-EC34-4C11-A891-60958AEA4F23}"/>
                </a:ext>
              </a:extLst>
            </p:cNvPr>
            <p:cNvSpPr txBox="1"/>
            <p:nvPr/>
          </p:nvSpPr>
          <p:spPr>
            <a:xfrm>
              <a:off x="1066421" y="5414790"/>
              <a:ext cx="15055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DOA</a:t>
              </a:r>
              <a:r>
                <a:rPr lang="zh-CN" altLang="en-US" dirty="0"/>
                <a:t>估计值：</a:t>
              </a: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BB826BF8-FE9A-473B-B630-A21EC55D2F70}"/>
                </a:ext>
              </a:extLst>
            </p:cNvPr>
            <p:cNvSpPr txBox="1"/>
            <p:nvPr/>
          </p:nvSpPr>
          <p:spPr>
            <a:xfrm>
              <a:off x="888423" y="2724506"/>
              <a:ext cx="3484419" cy="3458961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34" name="文本框 33">
            <a:extLst>
              <a:ext uri="{FF2B5EF4-FFF2-40B4-BE49-F238E27FC236}">
                <a16:creationId xmlns:a16="http://schemas.microsoft.com/office/drawing/2014/main" id="{09A7B77D-F6CE-44C6-B6CD-9E25649AF8B2}"/>
              </a:ext>
            </a:extLst>
          </p:cNvPr>
          <p:cNvSpPr txBox="1"/>
          <p:nvPr/>
        </p:nvSpPr>
        <p:spPr>
          <a:xfrm>
            <a:off x="905764" y="3056811"/>
            <a:ext cx="405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假设四通道的噪声为互不相关的高斯白噪声，即：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B8BB33FA-8C33-42D8-9510-ADEDD6C46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136811"/>
              </p:ext>
            </p:extLst>
          </p:nvPr>
        </p:nvGraphicFramePr>
        <p:xfrm>
          <a:off x="1746930" y="3772613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1" name="Equation" r:id="rId11" imgW="1828800" imgH="787320" progId="Equation.DSMT4">
                  <p:embed/>
                </p:oleObj>
              </mc:Choice>
              <mc:Fallback>
                <p:oleObj name="Equation" r:id="rId11" imgW="1828800" imgH="787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4F7E91A-D06B-4B8E-A40A-6F6B1ABB7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6930" y="3772613"/>
                        <a:ext cx="182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C7A9CEBE-92C4-4FF7-8B21-7E7768378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76113"/>
              </p:ext>
            </p:extLst>
          </p:nvPr>
        </p:nvGraphicFramePr>
        <p:xfrm>
          <a:off x="1746930" y="4698954"/>
          <a:ext cx="381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2" name="Equation" r:id="rId13" imgW="3809880" imgH="888840" progId="Equation.DSMT4">
                  <p:embed/>
                </p:oleObj>
              </mc:Choice>
              <mc:Fallback>
                <p:oleObj name="Equation" r:id="rId13" imgW="3809880" imgH="8888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408D2BC-2C1D-4F79-BCAF-D97D57CA9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6930" y="4698954"/>
                        <a:ext cx="381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2DE7F481-6392-442D-8557-82D161506AAD}"/>
              </a:ext>
            </a:extLst>
          </p:cNvPr>
          <p:cNvSpPr txBox="1"/>
          <p:nvPr/>
        </p:nvSpPr>
        <p:spPr>
          <a:xfrm>
            <a:off x="7115232" y="1256288"/>
            <a:ext cx="236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任务</a:t>
            </a:r>
            <a:r>
              <a:rPr lang="zh-CN" altLang="en-US" dirty="0"/>
              <a:t>：估计方向向量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2CE83CF-0CD3-4F8C-A0CE-41981E50C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08741"/>
              </p:ext>
            </p:extLst>
          </p:nvPr>
        </p:nvGraphicFramePr>
        <p:xfrm>
          <a:off x="9395560" y="135676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3"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95560" y="135676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6A6105F-9B11-4FC0-8326-B879E23AF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64097"/>
              </p:ext>
            </p:extLst>
          </p:nvPr>
        </p:nvGraphicFramePr>
        <p:xfrm>
          <a:off x="1545790" y="2481150"/>
          <a:ext cx="347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4" name="Equation" r:id="rId17" imgW="3479760" imgH="342720" progId="Equation.DSMT4">
                  <p:embed/>
                </p:oleObj>
              </mc:Choice>
              <mc:Fallback>
                <p:oleObj name="Equation" r:id="rId17" imgW="3479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5790" y="2481150"/>
                        <a:ext cx="3479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026C203C-F079-4B8F-BE6F-EC428DF23E07}"/>
              </a:ext>
            </a:extLst>
          </p:cNvPr>
          <p:cNvSpPr txBox="1"/>
          <p:nvPr/>
        </p:nvSpPr>
        <p:spPr>
          <a:xfrm>
            <a:off x="905284" y="2481150"/>
            <a:ext cx="640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A19CAEA-D21F-42F6-9D94-2508FB1E7C3D}"/>
              </a:ext>
            </a:extLst>
          </p:cNvPr>
          <p:cNvSpPr/>
          <p:nvPr/>
        </p:nvSpPr>
        <p:spPr>
          <a:xfrm>
            <a:off x="7091157" y="1695749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平均声强算法</a:t>
            </a:r>
            <a:endParaRPr lang="zh-CN" altLang="en-US" dirty="0"/>
          </a:p>
        </p:txBody>
      </p:sp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E0FE5348-0424-4F6C-B1D6-A66A40F2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0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3418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7FEAFD-6A4A-4BFC-81F2-D2094A462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频域基于声强的</a:t>
            </a:r>
            <a:r>
              <a:rPr lang="en-US" altLang="zh-CN" dirty="0"/>
              <a:t>DOA</a:t>
            </a:r>
            <a:r>
              <a:rPr lang="zh-CN" altLang="en-US" dirty="0"/>
              <a:t>估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9BD019D-FFFC-44EA-B776-891AB67FBF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908" y="1503401"/>
            <a:ext cx="3334018" cy="20641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3C8FBA8-1A36-4DAA-8570-9977D52121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908" y="3906980"/>
            <a:ext cx="3334018" cy="22379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C67341A-6178-437F-9F1E-CFCDD34162C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074" y="1170432"/>
            <a:ext cx="5188350" cy="353470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1DD81E7-97DF-432B-9D5F-80A8A2564DC3}"/>
              </a:ext>
            </a:extLst>
          </p:cNvPr>
          <p:cNvSpPr txBox="1"/>
          <p:nvPr/>
        </p:nvSpPr>
        <p:spPr>
          <a:xfrm>
            <a:off x="4582494" y="5960214"/>
            <a:ext cx="3027012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核心和难点是时频点选取。      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0C0B13B-D09E-4D68-B750-0AD75150E052}"/>
              </a:ext>
            </a:extLst>
          </p:cNvPr>
          <p:cNvSpPr txBox="1"/>
          <p:nvPr/>
        </p:nvSpPr>
        <p:spPr>
          <a:xfrm>
            <a:off x="7850908" y="985766"/>
            <a:ext cx="1514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OA</a:t>
            </a:r>
            <a:r>
              <a:rPr lang="zh-CN" altLang="en-US" dirty="0"/>
              <a:t>提取：</a:t>
            </a:r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A2751139-E15B-4329-88CB-D4CAE6B80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1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561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21B254-DF0A-40BA-90AD-63F8AC2E1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信号的</a:t>
            </a:r>
            <a:r>
              <a:rPr lang="en-US" altLang="zh-CN" dirty="0"/>
              <a:t>WDO</a:t>
            </a:r>
            <a:r>
              <a:rPr lang="zh-CN" altLang="en-US" dirty="0"/>
              <a:t>假设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412F863-2754-40FC-B105-7B680EB8B549}"/>
              </a:ext>
            </a:extLst>
          </p:cNvPr>
          <p:cNvSpPr txBox="1"/>
          <p:nvPr/>
        </p:nvSpPr>
        <p:spPr>
          <a:xfrm>
            <a:off x="646066" y="3621088"/>
            <a:ext cx="48218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DO</a:t>
            </a:r>
            <a:r>
              <a:rPr lang="zh-CN" altLang="en-US" dirty="0"/>
              <a:t>假设是语音信号的一种正交性假设，其认为在相当数目的时频点或者时频区域上，语音谱是不重叠的，即存在一个目标的能量要占优于其他目标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44F8C78-09A4-41F4-B12D-2DF00D8DC897}"/>
              </a:ext>
            </a:extLst>
          </p:cNvPr>
          <p:cNvSpPr txBox="1"/>
          <p:nvPr/>
        </p:nvSpPr>
        <p:spPr>
          <a:xfrm>
            <a:off x="2507574" y="5901944"/>
            <a:ext cx="7176852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选取单源占优的时频点或者时频区域有利于精确的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估计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0DC8EB7-56A9-4DF3-AA6D-915E3DD08E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33054"/>
            <a:ext cx="5751530" cy="4391891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381B594-1331-42CB-AB86-5B8869F54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0928"/>
              </p:ext>
            </p:extLst>
          </p:nvPr>
        </p:nvGraphicFramePr>
        <p:xfrm>
          <a:off x="6146800" y="33528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2" name="Equation" r:id="rId5" imgW="914400" imgH="267840" progId="Equation.DSMT4">
                  <p:embed/>
                </p:oleObj>
              </mc:Choice>
              <mc:Fallback>
                <p:oleObj name="Equation" r:id="rId5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5DD393A8-7441-440F-93AA-F8F81DFFC5D9}"/>
              </a:ext>
            </a:extLst>
          </p:cNvPr>
          <p:cNvGrpSpPr/>
          <p:nvPr/>
        </p:nvGrpSpPr>
        <p:grpSpPr>
          <a:xfrm>
            <a:off x="646066" y="1815538"/>
            <a:ext cx="4544769" cy="1001931"/>
            <a:chOff x="599885" y="3486944"/>
            <a:chExt cx="4544769" cy="1001931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A5000AD-17B9-4E3A-AC17-3CD06F5B7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808939"/>
                </p:ext>
              </p:extLst>
            </p:nvPr>
          </p:nvGraphicFramePr>
          <p:xfrm>
            <a:off x="1891723" y="4133275"/>
            <a:ext cx="2578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3" name="Equation" r:id="rId7" imgW="2577960" imgH="355320" progId="Equation.DSMT4">
                    <p:embed/>
                  </p:oleObj>
                </mc:Choice>
                <mc:Fallback>
                  <p:oleObj name="Equation" r:id="rId7" imgW="25779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91723" y="4133275"/>
                          <a:ext cx="2578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4370E49A-A26B-42A0-9978-71D68315A227}"/>
                </a:ext>
              </a:extLst>
            </p:cNvPr>
            <p:cNvSpPr txBox="1"/>
            <p:nvPr/>
          </p:nvSpPr>
          <p:spPr>
            <a:xfrm>
              <a:off x="599885" y="3486944"/>
              <a:ext cx="45447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严格的</a:t>
              </a:r>
              <a:r>
                <a:rPr lang="en-US" altLang="zh-CN" dirty="0"/>
                <a:t>(W-Disjoint Orthogonality, WDO)</a:t>
              </a:r>
              <a:r>
                <a:rPr lang="zh-CN" altLang="en-US" dirty="0"/>
                <a:t>假设定义如下：</a:t>
              </a:r>
            </a:p>
          </p:txBody>
        </p: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0626A25-E365-49A5-B526-7441C5761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2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0544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035259-68C6-489E-A5E8-C5601C1D7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频点选取算法及分析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9F32A49-7680-4C79-874D-B70C54E63701}"/>
              </a:ext>
            </a:extLst>
          </p:cNvPr>
          <p:cNvSpPr txBox="1"/>
          <p:nvPr/>
        </p:nvSpPr>
        <p:spPr>
          <a:xfrm>
            <a:off x="3068497" y="5981634"/>
            <a:ext cx="5860550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邻近声源场景下，出现低混响单源点的错误分类。</a:t>
            </a:r>
            <a:r>
              <a:rPr lang="zh-CN" altLang="en-US" b="1" dirty="0">
                <a:solidFill>
                  <a:srgbClr val="8D1111"/>
                </a:solidFill>
              </a:rPr>
              <a:t>  ☹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75AEAAC-F703-4EB3-9CE5-12F5A2118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69961"/>
              </p:ext>
            </p:extLst>
          </p:nvPr>
        </p:nvGraphicFramePr>
        <p:xfrm>
          <a:off x="827478" y="1558356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9" name="Equation" r:id="rId4" imgW="2336760" imgH="368280" progId="Equation.DSMT4">
                  <p:embed/>
                </p:oleObj>
              </mc:Choice>
              <mc:Fallback>
                <p:oleObj name="Equation" r:id="rId4" imgW="2336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478" y="1558356"/>
                        <a:ext cx="233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AEBF3A89-3911-43D4-A201-50FAD139D481}"/>
              </a:ext>
            </a:extLst>
          </p:cNvPr>
          <p:cNvSpPr txBox="1"/>
          <p:nvPr/>
        </p:nvSpPr>
        <p:spPr>
          <a:xfrm>
            <a:off x="537356" y="1168487"/>
            <a:ext cx="3402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源直接路径模型：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F533CEA3-D2DC-4A7D-9E56-742D22DB2F50}"/>
              </a:ext>
            </a:extLst>
          </p:cNvPr>
          <p:cNvGrpSpPr/>
          <p:nvPr/>
        </p:nvGrpSpPr>
        <p:grpSpPr>
          <a:xfrm>
            <a:off x="563471" y="2096133"/>
            <a:ext cx="4484015" cy="3612196"/>
            <a:chOff x="563471" y="2096133"/>
            <a:chExt cx="4484015" cy="3612196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22F932A-C9FA-471E-96F6-875993B56F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77354"/>
                </p:ext>
              </p:extLst>
            </p:nvPr>
          </p:nvGraphicFramePr>
          <p:xfrm>
            <a:off x="868855" y="2829350"/>
            <a:ext cx="3289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0" name="Equation" r:id="rId6" imgW="3288960" imgH="431640" progId="Equation.DSMT4">
                    <p:embed/>
                  </p:oleObj>
                </mc:Choice>
                <mc:Fallback>
                  <p:oleObj name="Equation" r:id="rId6" imgW="32889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8855" y="2829350"/>
                          <a:ext cx="32893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E88FF55-6AC4-45CC-96F2-CA57F15390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060379"/>
                </p:ext>
              </p:extLst>
            </p:nvPr>
          </p:nvGraphicFramePr>
          <p:xfrm>
            <a:off x="913305" y="3342334"/>
            <a:ext cx="320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1" name="Equation" r:id="rId8" imgW="3200400" imgH="431640" progId="Equation.DSMT4">
                    <p:embed/>
                  </p:oleObj>
                </mc:Choice>
                <mc:Fallback>
                  <p:oleObj name="Equation" r:id="rId8" imgW="32004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3305" y="3342334"/>
                          <a:ext cx="3200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32A1E8FC-CFDC-48D0-A3AC-4EB6E81032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823954"/>
                </p:ext>
              </p:extLst>
            </p:nvPr>
          </p:nvGraphicFramePr>
          <p:xfrm>
            <a:off x="720992" y="4793929"/>
            <a:ext cx="40005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2" name="Equation" r:id="rId10" imgW="4000320" imgH="914400" progId="Equation.DSMT4">
                    <p:embed/>
                  </p:oleObj>
                </mc:Choice>
                <mc:Fallback>
                  <p:oleObj name="Equation" r:id="rId10" imgW="40003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0992" y="4793929"/>
                          <a:ext cx="40005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D0BC419-8BF8-4033-BA52-EF9B318F1965}"/>
                </a:ext>
              </a:extLst>
            </p:cNvPr>
            <p:cNvSpPr txBox="1"/>
            <p:nvPr/>
          </p:nvSpPr>
          <p:spPr>
            <a:xfrm>
              <a:off x="578732" y="2456867"/>
              <a:ext cx="34024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此时有：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0AF0852-4559-41D0-8973-F6B5C1A016C2}"/>
                </a:ext>
              </a:extLst>
            </p:cNvPr>
            <p:cNvSpPr txBox="1"/>
            <p:nvPr/>
          </p:nvSpPr>
          <p:spPr>
            <a:xfrm>
              <a:off x="589124" y="4401094"/>
              <a:ext cx="15500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时频点挑选：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A2FF22FC-F85D-43CF-9780-4ACED5D4699B}"/>
                </a:ext>
              </a:extLst>
            </p:cNvPr>
            <p:cNvSpPr txBox="1"/>
            <p:nvPr/>
          </p:nvSpPr>
          <p:spPr>
            <a:xfrm>
              <a:off x="641901" y="3902231"/>
              <a:ext cx="4267201" cy="369332"/>
            </a:xfrm>
            <a:prstGeom prst="rect">
              <a:avLst/>
            </a:prstGeom>
            <a:solidFill>
              <a:srgbClr val="E9E9F3"/>
            </a:solidFill>
            <a:ln cap="sq">
              <a:noFill/>
              <a:rou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/>
                <a:t>NOTE: </a:t>
              </a:r>
              <a:r>
                <a:rPr lang="zh-CN" altLang="en-US" dirty="0"/>
                <a:t>实部和虚部向量的绝对方向一致</a:t>
              </a:r>
              <a:r>
                <a:rPr lang="zh-CN" altLang="en-US" dirty="0">
                  <a:solidFill>
                    <a:schemeClr val="tx1"/>
                  </a:solidFill>
                </a:rPr>
                <a:t>。</a:t>
              </a:r>
              <a:r>
                <a:rPr lang="zh-CN" altLang="en-US" dirty="0">
                  <a:solidFill>
                    <a:srgbClr val="8D1111"/>
                  </a:solidFill>
                </a:rPr>
                <a:t>   </a:t>
              </a:r>
              <a:r>
                <a:rPr lang="zh-CN" altLang="en-US" dirty="0">
                  <a:solidFill>
                    <a:schemeClr val="tx1"/>
                  </a:solidFill>
                </a:rPr>
                <a:t>    </a:t>
              </a: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271C9370-0CA4-4FC5-900B-8E0BC2B3565E}"/>
                </a:ext>
              </a:extLst>
            </p:cNvPr>
            <p:cNvSpPr txBox="1"/>
            <p:nvPr/>
          </p:nvSpPr>
          <p:spPr>
            <a:xfrm>
              <a:off x="578732" y="2456867"/>
              <a:ext cx="4468754" cy="3251462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43FE1DA-61F0-4165-9552-73D483B68EC1}"/>
                </a:ext>
              </a:extLst>
            </p:cNvPr>
            <p:cNvSpPr txBox="1"/>
            <p:nvPr/>
          </p:nvSpPr>
          <p:spPr>
            <a:xfrm>
              <a:off x="563471" y="2096133"/>
              <a:ext cx="30756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8D1111"/>
                  </a:solidFill>
                </a:rPr>
                <a:t>低混响单源点（</a:t>
              </a:r>
              <a:r>
                <a:rPr lang="en-US" altLang="zh-CN" b="1" dirty="0">
                  <a:solidFill>
                    <a:srgbClr val="8D1111"/>
                  </a:solidFill>
                </a:rPr>
                <a:t>LRSS</a:t>
              </a:r>
              <a:r>
                <a:rPr lang="zh-CN" altLang="en-US" b="1" dirty="0">
                  <a:solidFill>
                    <a:srgbClr val="8D1111"/>
                  </a:solidFill>
                </a:rPr>
                <a:t>）算法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E4E4582-6A51-4967-806D-736BCC6B36F0}"/>
              </a:ext>
            </a:extLst>
          </p:cNvPr>
          <p:cNvGrpSpPr/>
          <p:nvPr/>
        </p:nvGrpSpPr>
        <p:grpSpPr>
          <a:xfrm>
            <a:off x="5794094" y="1466825"/>
            <a:ext cx="5860550" cy="4265461"/>
            <a:chOff x="5869717" y="1128419"/>
            <a:chExt cx="5860550" cy="4265461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E1652CAA-A4F9-498B-AA02-DD022E6A0F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213206"/>
                </p:ext>
              </p:extLst>
            </p:nvPr>
          </p:nvGraphicFramePr>
          <p:xfrm>
            <a:off x="5998772" y="1669467"/>
            <a:ext cx="55753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3" name="Equation" r:id="rId12" imgW="5574960" imgH="787320" progId="Equation.DSMT4">
                    <p:embed/>
                  </p:oleObj>
                </mc:Choice>
                <mc:Fallback>
                  <p:oleObj name="Equation" r:id="rId12" imgW="55749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98772" y="1669467"/>
                          <a:ext cx="55753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E6FCEE6A-A9E8-4796-B6B6-C30A5CCEF1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442670"/>
                </p:ext>
              </p:extLst>
            </p:nvPr>
          </p:nvGraphicFramePr>
          <p:xfrm>
            <a:off x="5998772" y="2641600"/>
            <a:ext cx="54483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4" name="Equation" r:id="rId14" imgW="5448240" imgH="787320" progId="Equation.DSMT4">
                    <p:embed/>
                  </p:oleObj>
                </mc:Choice>
                <mc:Fallback>
                  <p:oleObj name="Equation" r:id="rId14" imgW="544824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998772" y="2641600"/>
                          <a:ext cx="54483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C947747-B4F8-4F67-9A1C-7ECFFB2CB6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019198"/>
                </p:ext>
              </p:extLst>
            </p:nvPr>
          </p:nvGraphicFramePr>
          <p:xfrm>
            <a:off x="7262422" y="3786970"/>
            <a:ext cx="36068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5" name="Equation" r:id="rId16" imgW="3606480" imgH="749160" progId="Equation.DSMT4">
                    <p:embed/>
                  </p:oleObj>
                </mc:Choice>
                <mc:Fallback>
                  <p:oleObj name="Equation" r:id="rId16" imgW="3606480" imgH="749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62422" y="3786970"/>
                          <a:ext cx="360680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2CD497C-7341-4075-8083-1D343D4B4E56}"/>
                </a:ext>
              </a:extLst>
            </p:cNvPr>
            <p:cNvSpPr txBox="1"/>
            <p:nvPr/>
          </p:nvSpPr>
          <p:spPr>
            <a:xfrm>
              <a:off x="5896264" y="1256202"/>
              <a:ext cx="20377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双源直接路径时：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8380EF0-B097-4785-90EC-F47725914ADE}"/>
                </a:ext>
              </a:extLst>
            </p:cNvPr>
            <p:cNvSpPr txBox="1"/>
            <p:nvPr/>
          </p:nvSpPr>
          <p:spPr>
            <a:xfrm>
              <a:off x="6096000" y="3976954"/>
              <a:ext cx="10096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场景一</a:t>
              </a:r>
              <a:r>
                <a:rPr lang="en-US" altLang="zh-CN" dirty="0"/>
                <a:t>: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22D2E89D-DF40-4504-A9B4-5B73BDAB6F72}"/>
                </a:ext>
              </a:extLst>
            </p:cNvPr>
            <p:cNvSpPr txBox="1"/>
            <p:nvPr/>
          </p:nvSpPr>
          <p:spPr>
            <a:xfrm>
              <a:off x="6096000" y="4920223"/>
              <a:ext cx="10096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场景二</a:t>
              </a:r>
              <a:r>
                <a:rPr lang="en-US" altLang="zh-CN" dirty="0"/>
                <a:t>:</a:t>
              </a:r>
              <a:endParaRPr lang="zh-CN" altLang="en-US" dirty="0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5F21FA10-8C8D-4D95-8626-C39F7759F9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920744"/>
                </p:ext>
              </p:extLst>
            </p:nvPr>
          </p:nvGraphicFramePr>
          <p:xfrm>
            <a:off x="7458075" y="4940300"/>
            <a:ext cx="863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6" name="Equation" r:id="rId18" imgW="863280" imgH="330120" progId="Equation.DSMT4">
                    <p:embed/>
                  </p:oleObj>
                </mc:Choice>
                <mc:Fallback>
                  <p:oleObj name="Equation" r:id="rId18" imgW="8632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58075" y="4940300"/>
                          <a:ext cx="863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6EC7D10E-2237-40C2-B998-C036A5893AF1}"/>
                </a:ext>
              </a:extLst>
            </p:cNvPr>
            <p:cNvSpPr txBox="1"/>
            <p:nvPr/>
          </p:nvSpPr>
          <p:spPr>
            <a:xfrm>
              <a:off x="5869717" y="1128419"/>
              <a:ext cx="5860550" cy="4265461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E7E867BE-F87A-4624-82A8-B720A844C09F}"/>
              </a:ext>
            </a:extLst>
          </p:cNvPr>
          <p:cNvSpPr txBox="1"/>
          <p:nvPr/>
        </p:nvSpPr>
        <p:spPr>
          <a:xfrm>
            <a:off x="5695153" y="1088210"/>
            <a:ext cx="1334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算法分析</a:t>
            </a:r>
          </a:p>
        </p:txBody>
      </p:sp>
      <p:sp>
        <p:nvSpPr>
          <p:cNvPr id="27" name="灯片编号占位符 26">
            <a:extLst>
              <a:ext uri="{FF2B5EF4-FFF2-40B4-BE49-F238E27FC236}">
                <a16:creationId xmlns:a16="http://schemas.microsoft.com/office/drawing/2014/main" id="{AF91E5A9-7AC7-440C-9D1F-B0D11C741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3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820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301C16-11FF-4825-9EC4-0D39D85E3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频点选取算法及分析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2FACAFA6-F614-40E9-A32B-AA94340E0246}"/>
              </a:ext>
            </a:extLst>
          </p:cNvPr>
          <p:cNvGrpSpPr/>
          <p:nvPr/>
        </p:nvGrpSpPr>
        <p:grpSpPr>
          <a:xfrm>
            <a:off x="1122215" y="2981774"/>
            <a:ext cx="9903692" cy="2801130"/>
            <a:chOff x="1144154" y="1218505"/>
            <a:chExt cx="9903692" cy="280113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8CEAEBAB-0BAC-4C22-87A3-61E7263A30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248" r="691" b="14305"/>
            <a:stretch/>
          </p:blipFill>
          <p:spPr>
            <a:xfrm>
              <a:off x="8635424" y="1218505"/>
              <a:ext cx="2412422" cy="2420622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5A48E572-A054-4677-9989-1D596CAACA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998" t="1188" r="32580" b="13117"/>
            <a:stretch/>
          </p:blipFill>
          <p:spPr>
            <a:xfrm>
              <a:off x="5055469" y="1218505"/>
              <a:ext cx="2511712" cy="2420622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866A185-B70A-408A-8F02-9FF55D4D7C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673" t="1188" r="66250" b="13117"/>
            <a:stretch/>
          </p:blipFill>
          <p:spPr>
            <a:xfrm>
              <a:off x="1144154" y="1218505"/>
              <a:ext cx="2511711" cy="2420622"/>
            </a:xfrm>
            <a:prstGeom prst="rect">
              <a:avLst/>
            </a:prstGeom>
          </p:spPr>
        </p:pic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63C3D58C-22B0-4E70-A67D-4E9EE45F79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7193206"/>
                </p:ext>
              </p:extLst>
            </p:nvPr>
          </p:nvGraphicFramePr>
          <p:xfrm>
            <a:off x="1885659" y="3689435"/>
            <a:ext cx="1028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5" name="Equation" r:id="rId5" imgW="1028520" imgH="330120" progId="Equation.DSMT4">
                    <p:embed/>
                  </p:oleObj>
                </mc:Choice>
                <mc:Fallback>
                  <p:oleObj name="Equation" r:id="rId5" imgW="1028520" imgH="33012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D8F056EE-E283-49F6-81BA-36DC3E4250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85659" y="3689435"/>
                          <a:ext cx="10287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ED8D4F07-79E4-4707-A740-BB7721BAD3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179999"/>
                </p:ext>
              </p:extLst>
            </p:nvPr>
          </p:nvGraphicFramePr>
          <p:xfrm>
            <a:off x="5777925" y="3689435"/>
            <a:ext cx="1066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6" name="Equation" r:id="rId7" imgW="1066680" imgH="330120" progId="Equation.DSMT4">
                    <p:embed/>
                  </p:oleObj>
                </mc:Choice>
                <mc:Fallback>
                  <p:oleObj name="Equation" r:id="rId7" imgW="1066680" imgH="33012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ED038AD5-ADF1-49ED-8BBA-295502FC48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77925" y="3689435"/>
                          <a:ext cx="1066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17215025-5CF3-43B4-A41D-C96687CAA0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657070"/>
                </p:ext>
              </p:extLst>
            </p:nvPr>
          </p:nvGraphicFramePr>
          <p:xfrm>
            <a:off x="9511148" y="3689435"/>
            <a:ext cx="914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7" name="Equation" r:id="rId9" imgW="914400" imgH="330120" progId="Equation.DSMT4">
                    <p:embed/>
                  </p:oleObj>
                </mc:Choice>
                <mc:Fallback>
                  <p:oleObj name="Equation" r:id="rId9" imgW="914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11148" y="3689435"/>
                          <a:ext cx="9144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9DA008DA-852F-42B5-877D-07AD2F843AF9}"/>
              </a:ext>
            </a:extLst>
          </p:cNvPr>
          <p:cNvSpPr txBox="1"/>
          <p:nvPr/>
        </p:nvSpPr>
        <p:spPr>
          <a:xfrm>
            <a:off x="4797427" y="5998801"/>
            <a:ext cx="2743200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会丢弃多源占优帧。</a:t>
            </a:r>
            <a:r>
              <a:rPr lang="zh-CN" altLang="en-US" b="1" dirty="0">
                <a:solidFill>
                  <a:srgbClr val="8D1111"/>
                </a:solidFill>
              </a:rPr>
              <a:t>  ☹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1EA94B9-4327-4396-B21E-BDD17C5CD6D7}"/>
              </a:ext>
            </a:extLst>
          </p:cNvPr>
          <p:cNvGrpSpPr/>
          <p:nvPr/>
        </p:nvGrpSpPr>
        <p:grpSpPr>
          <a:xfrm>
            <a:off x="1082387" y="1293203"/>
            <a:ext cx="10047431" cy="1503059"/>
            <a:chOff x="853789" y="1187592"/>
            <a:chExt cx="10027227" cy="155639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65AE646-557D-4722-A88C-B6B42A51AAB3}"/>
                </a:ext>
              </a:extLst>
            </p:cNvPr>
            <p:cNvGrpSpPr/>
            <p:nvPr/>
          </p:nvGrpSpPr>
          <p:grpSpPr>
            <a:xfrm>
              <a:off x="853789" y="1202333"/>
              <a:ext cx="10027227" cy="1349563"/>
              <a:chOff x="1006763" y="4345197"/>
              <a:chExt cx="10027227" cy="1349563"/>
            </a:xfrm>
          </p:grpSpPr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8BE6759C-E4AA-4D91-B916-DC9D50162B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4889103"/>
                  </p:ext>
                </p:extLst>
              </p:nvPr>
            </p:nvGraphicFramePr>
            <p:xfrm>
              <a:off x="1158009" y="4826695"/>
              <a:ext cx="3225800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98" name="Equation" r:id="rId11" imgW="3225600" imgH="812520" progId="Equation.DSMT4">
                      <p:embed/>
                    </p:oleObj>
                  </mc:Choice>
                  <mc:Fallback>
                    <p:oleObj name="Equation" r:id="rId11" imgW="3225600" imgH="8125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158009" y="4826695"/>
                            <a:ext cx="3225800" cy="812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3193149-4FFC-468C-99E6-8093C6A4D0BF}"/>
                  </a:ext>
                </a:extLst>
              </p:cNvPr>
              <p:cNvSpPr txBox="1"/>
              <p:nvPr/>
            </p:nvSpPr>
            <p:spPr>
              <a:xfrm>
                <a:off x="1006763" y="4345197"/>
                <a:ext cx="12284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挑选帧：</a:t>
                </a:r>
              </a:p>
            </p:txBody>
          </p: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0ACC6014-EAD6-4D8B-BFDE-19F7254D329A}"/>
                  </a:ext>
                </a:extLst>
              </p:cNvPr>
              <p:cNvGrpSpPr/>
              <p:nvPr/>
            </p:nvGrpSpPr>
            <p:grpSpPr>
              <a:xfrm>
                <a:off x="5591465" y="4771430"/>
                <a:ext cx="5442525" cy="923330"/>
                <a:chOff x="4760192" y="4714529"/>
                <a:chExt cx="5442525" cy="923330"/>
              </a:xfrm>
            </p:grpSpPr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3B8CE2F9-1437-4359-A020-0C13B81AB955}"/>
                    </a:ext>
                  </a:extLst>
                </p:cNvPr>
                <p:cNvSpPr/>
                <p:nvPr/>
              </p:nvSpPr>
              <p:spPr>
                <a:xfrm>
                  <a:off x="4760192" y="4714529"/>
                  <a:ext cx="5442525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Clr>
                      <a:srgbClr val="8D1111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dirty="0"/>
                    <a:t>若                       则可以判断帧内的强度向量发散。</a:t>
                  </a:r>
                  <a:endParaRPr lang="en-US" altLang="zh-CN" dirty="0"/>
                </a:p>
                <a:p>
                  <a:pPr marL="285750" indent="-285750">
                    <a:buClr>
                      <a:srgbClr val="8D1111"/>
                    </a:buClr>
                    <a:buFont typeface="Arial" panose="020B0604020202020204" pitchFamily="34" charset="0"/>
                    <a:buChar char="•"/>
                  </a:pPr>
                  <a:endParaRPr lang="en-US" altLang="zh-CN" dirty="0"/>
                </a:p>
                <a:p>
                  <a:pPr marL="285750" indent="-285750">
                    <a:buClr>
                      <a:srgbClr val="8D1111"/>
                    </a:buClr>
                    <a:buFont typeface="Arial" panose="020B0604020202020204" pitchFamily="34" charset="0"/>
                    <a:buChar char="•"/>
                  </a:pPr>
                  <a:r>
                    <a:rPr lang="zh-CN" altLang="en-US" dirty="0"/>
                    <a:t>若                       则可以判断帧内的强度向量集中。</a:t>
                  </a:r>
                </a:p>
              </p:txBody>
            </p:sp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id="{ED038AD5-ADF1-49ED-8BBA-295502FC48F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4802674"/>
                    </p:ext>
                  </p:extLst>
                </p:nvPr>
              </p:nvGraphicFramePr>
              <p:xfrm>
                <a:off x="5480052" y="4762051"/>
                <a:ext cx="1066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9999" name="Equation" r:id="rId13" imgW="1066680" imgH="330120" progId="Equation.DSMT4">
                        <p:embed/>
                      </p:oleObj>
                    </mc:Choice>
                    <mc:Fallback>
                      <p:oleObj name="Equation" r:id="rId13" imgW="106668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80052" y="4762051"/>
                              <a:ext cx="10668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对象 10">
                  <a:extLst>
                    <a:ext uri="{FF2B5EF4-FFF2-40B4-BE49-F238E27FC236}">
                      <a16:creationId xmlns:a16="http://schemas.microsoft.com/office/drawing/2014/main" id="{D8F056EE-E283-49F6-81BA-36DC3E4250F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83706397"/>
                    </p:ext>
                  </p:extLst>
                </p:nvPr>
              </p:nvGraphicFramePr>
              <p:xfrm>
                <a:off x="5499102" y="5307659"/>
                <a:ext cx="10287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000" name="Equation" r:id="rId15" imgW="1028520" imgH="330120" progId="Equation.DSMT4">
                        <p:embed/>
                      </p:oleObj>
                    </mc:Choice>
                    <mc:Fallback>
                      <p:oleObj name="Equation" r:id="rId15" imgW="102852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99102" y="5307659"/>
                              <a:ext cx="10287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8140252-8416-45CF-95BD-DD75B36D772A}"/>
                </a:ext>
              </a:extLst>
            </p:cNvPr>
            <p:cNvSpPr txBox="1"/>
            <p:nvPr/>
          </p:nvSpPr>
          <p:spPr>
            <a:xfrm>
              <a:off x="853789" y="1187592"/>
              <a:ext cx="9923526" cy="1556399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69480643-2A39-4961-BC16-187A768327E5}"/>
              </a:ext>
            </a:extLst>
          </p:cNvPr>
          <p:cNvSpPr txBox="1"/>
          <p:nvPr/>
        </p:nvSpPr>
        <p:spPr>
          <a:xfrm>
            <a:off x="978477" y="930989"/>
            <a:ext cx="3075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估计一致性（</a:t>
            </a:r>
            <a:r>
              <a:rPr lang="en-US" altLang="zh-CN" b="1" dirty="0">
                <a:solidFill>
                  <a:srgbClr val="8D1111"/>
                </a:solidFill>
              </a:rPr>
              <a:t>EC</a:t>
            </a:r>
            <a:r>
              <a:rPr lang="zh-CN" altLang="en-US" b="1" dirty="0">
                <a:solidFill>
                  <a:srgbClr val="8D1111"/>
                </a:solidFill>
              </a:rPr>
              <a:t>）算法</a:t>
            </a:r>
          </a:p>
        </p:txBody>
      </p:sp>
      <p:sp>
        <p:nvSpPr>
          <p:cNvPr id="22" name="灯片编号占位符 21">
            <a:extLst>
              <a:ext uri="{FF2B5EF4-FFF2-40B4-BE49-F238E27FC236}">
                <a16:creationId xmlns:a16="http://schemas.microsoft.com/office/drawing/2014/main" id="{2AA9A783-359D-4BA4-B832-FEE4A3F69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4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0116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159822"/>
            <a:ext cx="730740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背景介绍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声强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介绍及其分析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框架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总结与致谢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9D1138-4BBD-46B0-B613-8877685C6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5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1884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BAECB-198C-4049-9876-D57C371CC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要点总结</a:t>
            </a:r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5013126D-595D-4328-82F0-41AA85538D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1453" y="1454258"/>
            <a:ext cx="7124050" cy="4006778"/>
          </a:xfr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927FE542-39A8-4603-9941-7F4E4CC7FDCE}"/>
              </a:ext>
            </a:extLst>
          </p:cNvPr>
          <p:cNvSpPr txBox="1"/>
          <p:nvPr/>
        </p:nvSpPr>
        <p:spPr>
          <a:xfrm>
            <a:off x="507999" y="1767717"/>
            <a:ext cx="401781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模长判别式用来选取对混响不敏感的时频点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不同于</a:t>
            </a:r>
            <a:r>
              <a:rPr lang="en-US" altLang="zh-CN" dirty="0"/>
              <a:t>EC</a:t>
            </a:r>
            <a:r>
              <a:rPr lang="zh-CN" altLang="en-US" dirty="0"/>
              <a:t>算法的单帧单个声源占优假设，我们更关注帧内最占优声源的方向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干扰占优帧将通过衡量强度向量到聚类中心的距离的方式移除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通过聚类提取多源</a:t>
            </a:r>
            <a:r>
              <a:rPr lang="en-US" altLang="zh-CN" dirty="0"/>
              <a:t>DOA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6C5DCFA-4E71-4BFF-B21A-9D32E1B7D21A}"/>
              </a:ext>
            </a:extLst>
          </p:cNvPr>
          <p:cNvSpPr txBox="1"/>
          <p:nvPr/>
        </p:nvSpPr>
        <p:spPr>
          <a:xfrm>
            <a:off x="4797427" y="5998801"/>
            <a:ext cx="3108900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核心：帧内最占优声源选取。</a:t>
            </a:r>
            <a:r>
              <a:rPr lang="zh-CN" altLang="en-US" b="1" dirty="0">
                <a:solidFill>
                  <a:srgbClr val="8D1111"/>
                </a:solidFill>
              </a:rPr>
              <a:t>  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EA28DA4-7ABA-450B-96BB-DCBD641CF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6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9819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1459D-D75F-48A7-9CE7-0A03D37FB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自由空间的强度向量分布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D877710-6690-4BFB-9C41-72577DE6E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34753"/>
              </p:ext>
            </p:extLst>
          </p:nvPr>
        </p:nvGraphicFramePr>
        <p:xfrm>
          <a:off x="2458574" y="1804677"/>
          <a:ext cx="3331295" cy="77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8" name="Equation" r:id="rId3" imgW="3619440" imgH="761760" progId="Equation.DSMT4">
                  <p:embed/>
                </p:oleObj>
              </mc:Choice>
              <mc:Fallback>
                <p:oleObj name="Equation" r:id="rId3" imgW="3619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8574" y="1804677"/>
                        <a:ext cx="3331295" cy="771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1857EF1-59E7-4728-9A39-5573FF0EB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18384"/>
              </p:ext>
            </p:extLst>
          </p:nvPr>
        </p:nvGraphicFramePr>
        <p:xfrm>
          <a:off x="3429000" y="33083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9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3083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BE6E949-4284-4942-9CB1-5307705A7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64488"/>
              </p:ext>
            </p:extLst>
          </p:nvPr>
        </p:nvGraphicFramePr>
        <p:xfrm>
          <a:off x="2493796" y="4122055"/>
          <a:ext cx="3538274" cy="14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30" name="Equation" r:id="rId7" imgW="3873240" imgH="1549080" progId="Equation.DSMT4">
                  <p:embed/>
                </p:oleObj>
              </mc:Choice>
              <mc:Fallback>
                <p:oleObj name="Equation" r:id="rId7" imgW="38732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3796" y="4122055"/>
                        <a:ext cx="3538274" cy="141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8238E23-4E4E-4616-B056-FD79E4726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57410"/>
              </p:ext>
            </p:extLst>
          </p:nvPr>
        </p:nvGraphicFramePr>
        <p:xfrm>
          <a:off x="2441667" y="3074193"/>
          <a:ext cx="27924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31" name="Equation" r:id="rId9" imgW="3454200" imgH="431640" progId="Equation.DSMT4">
                  <p:embed/>
                </p:oleObj>
              </mc:Choice>
              <mc:Fallback>
                <p:oleObj name="Equation" r:id="rId9" imgW="345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1667" y="3074193"/>
                        <a:ext cx="279241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1E03D8AF-F267-4C05-A021-CD5C89C7DB1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922" y="1736187"/>
            <a:ext cx="4141470" cy="3057486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0FB10B5C-3C01-4076-8591-DF5D173D7FC8}"/>
              </a:ext>
            </a:extLst>
          </p:cNvPr>
          <p:cNvSpPr txBox="1"/>
          <p:nvPr/>
        </p:nvSpPr>
        <p:spPr>
          <a:xfrm>
            <a:off x="2707384" y="5993512"/>
            <a:ext cx="6777231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单源直接路径占优的时频点，其强度向量指向声源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052DC8B-1381-4081-8957-CA0F351D11ED}"/>
              </a:ext>
            </a:extLst>
          </p:cNvPr>
          <p:cNvSpPr txBox="1"/>
          <p:nvPr/>
        </p:nvSpPr>
        <p:spPr>
          <a:xfrm>
            <a:off x="541051" y="1268280"/>
            <a:ext cx="2964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源直接路径信号模型：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3E1121A-DC59-4F01-903D-34029AE4EA3E}"/>
              </a:ext>
            </a:extLst>
          </p:cNvPr>
          <p:cNvSpPr/>
          <p:nvPr/>
        </p:nvSpPr>
        <p:spPr>
          <a:xfrm>
            <a:off x="541051" y="280867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声强的定义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84B0C00-FE96-426D-8905-5A173658D2FE}"/>
              </a:ext>
            </a:extLst>
          </p:cNvPr>
          <p:cNvSpPr txBox="1"/>
          <p:nvPr/>
        </p:nvSpPr>
        <p:spPr>
          <a:xfrm>
            <a:off x="482417" y="3617790"/>
            <a:ext cx="3256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源直接路径下声强的形式为：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188D352-BADA-487F-B11F-ED8BC2F6B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7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8633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E038D2-4D26-4DF4-B60A-757B15CD0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混响环境下强度向量的分布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3B1CF99-5548-4840-A9DB-A1927281DD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0573" y="1275849"/>
            <a:ext cx="3648363" cy="215314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01610FB-52BB-46FA-A629-64C5AF49DE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203" y="1275850"/>
            <a:ext cx="3648363" cy="215314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92D4C06-AA06-47B5-B5BB-739965A922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8436" y="1275851"/>
            <a:ext cx="3648362" cy="2153148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550F152B-56F1-42CB-9B42-C076E2602AA3}"/>
              </a:ext>
            </a:extLst>
          </p:cNvPr>
          <p:cNvSpPr txBox="1"/>
          <p:nvPr/>
        </p:nvSpPr>
        <p:spPr>
          <a:xfrm>
            <a:off x="1382765" y="3523734"/>
            <a:ext cx="1533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(a) </a:t>
            </a:r>
            <a:r>
              <a:rPr lang="zh-CN" altLang="en-US" sz="1600" b="1" dirty="0"/>
              <a:t>单源混响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6DE282C-9CAC-4CB5-9216-BE5236F9D645}"/>
              </a:ext>
            </a:extLst>
          </p:cNvPr>
          <p:cNvSpPr txBox="1"/>
          <p:nvPr/>
        </p:nvSpPr>
        <p:spPr>
          <a:xfrm>
            <a:off x="5126371" y="3523734"/>
            <a:ext cx="19567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(b) </a:t>
            </a:r>
            <a:r>
              <a:rPr lang="zh-CN" altLang="en-US" sz="1600" b="1" dirty="0"/>
              <a:t>双源直接路径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A9895E0-839E-47C4-B60C-AA4841FB30C7}"/>
              </a:ext>
            </a:extLst>
          </p:cNvPr>
          <p:cNvSpPr txBox="1"/>
          <p:nvPr/>
        </p:nvSpPr>
        <p:spPr>
          <a:xfrm>
            <a:off x="9275998" y="3519177"/>
            <a:ext cx="1533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(c) </a:t>
            </a:r>
            <a:r>
              <a:rPr lang="zh-CN" altLang="en-US" sz="1600" b="1" dirty="0"/>
              <a:t>双源混响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4803923-172A-42A0-8BC2-31FEC7B75620}"/>
              </a:ext>
            </a:extLst>
          </p:cNvPr>
          <p:cNvSpPr txBox="1"/>
          <p:nvPr/>
        </p:nvSpPr>
        <p:spPr>
          <a:xfrm>
            <a:off x="533009" y="4117356"/>
            <a:ext cx="53570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存在强度向量指向真实的</a:t>
            </a:r>
            <a:r>
              <a:rPr lang="en-US" altLang="zh-CN" dirty="0"/>
              <a:t>DOA</a:t>
            </a:r>
            <a:r>
              <a:rPr lang="zh-CN" altLang="en-US" dirty="0"/>
              <a:t>附近。</a:t>
            </a:r>
            <a:endParaRPr lang="en-US" altLang="zh-CN" dirty="0"/>
          </a:p>
          <a:p>
            <a:pPr>
              <a:buClr>
                <a:srgbClr val="8D1111"/>
              </a:buClr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混响的存在会导致强度向量偏离真实的</a:t>
            </a:r>
            <a:r>
              <a:rPr lang="en-US" altLang="zh-CN" dirty="0"/>
              <a:t>DOA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声源之间的影响会导致强度向量偏离真实的</a:t>
            </a:r>
            <a:r>
              <a:rPr lang="en-US" altLang="zh-CN" dirty="0"/>
              <a:t>DOA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583AC63-82EC-4B61-9360-DE56652662D8}"/>
              </a:ext>
            </a:extLst>
          </p:cNvPr>
          <p:cNvSpPr txBox="1"/>
          <p:nvPr/>
        </p:nvSpPr>
        <p:spPr>
          <a:xfrm>
            <a:off x="3936467" y="5954810"/>
            <a:ext cx="4336571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模长小的强度向量更易受到混响的影响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EC08BFC-ECC1-4A9A-91FD-DEE9D76E0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8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06491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084B1E-F42C-4327-8225-7DDE5E1998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长判别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FB9456-F2EE-4E3C-9598-FD47D18D20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" r="902"/>
          <a:stretch/>
        </p:blipFill>
        <p:spPr>
          <a:xfrm>
            <a:off x="6096000" y="1281957"/>
            <a:ext cx="5809673" cy="4294086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2CA6DB3-5770-48A7-A248-50CDBA044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44314"/>
              </p:ext>
            </p:extLst>
          </p:nvPr>
        </p:nvGraphicFramePr>
        <p:xfrm>
          <a:off x="621789" y="2113258"/>
          <a:ext cx="5342690" cy="3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5" name="Equation" r:id="rId4" imgW="4673520" imgH="368280" progId="Equation.DSMT4">
                  <p:embed/>
                </p:oleObj>
              </mc:Choice>
              <mc:Fallback>
                <p:oleObj name="Equation" r:id="rId4" imgW="4673520" imgH="368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DDD23EB-A9CC-40B3-981E-F8B8476E69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789" y="2113258"/>
                        <a:ext cx="5342690" cy="34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99F9161F-A88D-47A9-929A-F34DCE31A797}"/>
              </a:ext>
            </a:extLst>
          </p:cNvPr>
          <p:cNvSpPr txBox="1"/>
          <p:nvPr/>
        </p:nvSpPr>
        <p:spPr>
          <a:xfrm>
            <a:off x="493748" y="1621983"/>
            <a:ext cx="298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强度向量按模长进行排序：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371FA64-4EF6-405C-BDB2-22ECCFA7BA0B}"/>
              </a:ext>
            </a:extLst>
          </p:cNvPr>
          <p:cNvGrpSpPr/>
          <p:nvPr/>
        </p:nvGrpSpPr>
        <p:grpSpPr>
          <a:xfrm>
            <a:off x="602564" y="3004743"/>
            <a:ext cx="4646166" cy="1666740"/>
            <a:chOff x="545691" y="2344313"/>
            <a:chExt cx="4646166" cy="1666740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6102645E-E488-4ED8-AB5C-5B0604F69F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248814"/>
                </p:ext>
              </p:extLst>
            </p:nvPr>
          </p:nvGraphicFramePr>
          <p:xfrm>
            <a:off x="673840" y="2873197"/>
            <a:ext cx="4518017" cy="34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06" name="Equation" r:id="rId6" imgW="3962160" imgH="330120" progId="Equation.DSMT4">
                    <p:embed/>
                  </p:oleObj>
                </mc:Choice>
                <mc:Fallback>
                  <p:oleObj name="Equation" r:id="rId6" imgW="3962160" imgH="33012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7E039C5-4E74-4217-A9B7-DC08D19048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3840" y="2873197"/>
                          <a:ext cx="4518017" cy="343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D865C709-7DD5-4FD1-9D52-7CF2914418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85455"/>
                </p:ext>
              </p:extLst>
            </p:nvPr>
          </p:nvGraphicFramePr>
          <p:xfrm>
            <a:off x="673840" y="3376174"/>
            <a:ext cx="2478471" cy="634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07" name="Equation" r:id="rId8" imgW="2577960" imgH="660240" progId="Equation.DSMT4">
                    <p:embed/>
                  </p:oleObj>
                </mc:Choice>
                <mc:Fallback>
                  <p:oleObj name="Equation" r:id="rId8" imgW="2577960" imgH="6602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70F933DC-0E48-47B1-A401-9C357B68CD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3840" y="3376174"/>
                          <a:ext cx="2478471" cy="634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128D5D9A-FA8B-4E34-80C5-30EF17E8D0C6}"/>
                </a:ext>
              </a:extLst>
            </p:cNvPr>
            <p:cNvSpPr txBox="1"/>
            <p:nvPr/>
          </p:nvSpPr>
          <p:spPr>
            <a:xfrm>
              <a:off x="545691" y="2344313"/>
              <a:ext cx="294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计算不同模长区间的内点率：</a:t>
              </a: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8CBB634D-AA0E-4BDF-A404-824943D050F8}"/>
              </a:ext>
            </a:extLst>
          </p:cNvPr>
          <p:cNvSpPr txBox="1"/>
          <p:nvPr/>
        </p:nvSpPr>
        <p:spPr>
          <a:xfrm>
            <a:off x="3973470" y="5941506"/>
            <a:ext cx="3932915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模长小的强度向量更易偏离真实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。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63CC755-C683-462C-AD57-260E17EC6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48433"/>
              </p:ext>
            </p:extLst>
          </p:nvPr>
        </p:nvGraphicFramePr>
        <p:xfrm>
          <a:off x="6527800" y="3359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8" name="Equation" r:id="rId10" imgW="152280" imgH="253800" progId="Equation.DSMT4">
                  <p:embed/>
                </p:oleObj>
              </mc:Choice>
              <mc:Fallback>
                <p:oleObj name="Equation" r:id="rId10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7800" y="3359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0739F069-8197-4E5B-AC94-35CAE6BBC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9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991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159822"/>
            <a:ext cx="730740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背景介绍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声强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介绍及其分析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框架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总结与致谢</a:t>
            </a:r>
            <a:endParaRPr lang="en-US" altLang="zh-CN" sz="2800" b="1" dirty="0"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2345410-6370-44DC-9D05-8773E9043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06472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233D3B-B9D3-4E1A-91B2-D36E76B35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帧最占优声源判别式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E94B69D-CE63-4406-B085-B83CC7892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11475"/>
              </p:ext>
            </p:extLst>
          </p:nvPr>
        </p:nvGraphicFramePr>
        <p:xfrm>
          <a:off x="1390523" y="5297153"/>
          <a:ext cx="3999465" cy="34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2" name="Equation" r:id="rId4" imgW="4127400" imgH="330120" progId="Equation.DSMT4">
                  <p:embed/>
                </p:oleObj>
              </mc:Choice>
              <mc:Fallback>
                <p:oleObj name="Equation" r:id="rId4" imgW="4127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0523" y="5297153"/>
                        <a:ext cx="3999465" cy="342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40EB47CF-43FE-4B45-A3C4-A325BF23480A}"/>
              </a:ext>
            </a:extLst>
          </p:cNvPr>
          <p:cNvSpPr txBox="1"/>
          <p:nvPr/>
        </p:nvSpPr>
        <p:spPr>
          <a:xfrm>
            <a:off x="734741" y="5283713"/>
            <a:ext cx="655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0B82120-142D-4A5C-B902-32CACAB7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59914"/>
              </p:ext>
            </p:extLst>
          </p:nvPr>
        </p:nvGraphicFramePr>
        <p:xfrm>
          <a:off x="6527800" y="3359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3" name="Equation" r:id="rId6" imgW="152280" imgH="253800" progId="Equation.DSMT4">
                  <p:embed/>
                </p:oleObj>
              </mc:Choice>
              <mc:Fallback>
                <p:oleObj name="Equation" r:id="rId6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7800" y="3359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DCDA0EA8-0EB7-44F1-A33E-BEF1BF78094B}"/>
              </a:ext>
            </a:extLst>
          </p:cNvPr>
          <p:cNvGrpSpPr/>
          <p:nvPr/>
        </p:nvGrpSpPr>
        <p:grpSpPr>
          <a:xfrm>
            <a:off x="659507" y="1948451"/>
            <a:ext cx="3794244" cy="2961097"/>
            <a:chOff x="607173" y="1845838"/>
            <a:chExt cx="3794244" cy="2961097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D6BA471-98DD-4021-9BD2-7ABAA5E048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711366"/>
                </p:ext>
              </p:extLst>
            </p:nvPr>
          </p:nvGraphicFramePr>
          <p:xfrm>
            <a:off x="734292" y="2319378"/>
            <a:ext cx="3391637" cy="577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4" name="Equation" r:id="rId8" imgW="2908080" imgH="495000" progId="Equation.DSMT4">
                    <p:embed/>
                  </p:oleObj>
                </mc:Choice>
                <mc:Fallback>
                  <p:oleObj name="Equation" r:id="rId8" imgW="29080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4292" y="2319378"/>
                          <a:ext cx="3391637" cy="577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56F80D27-2587-48E2-A03D-E4FA930BBB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296652"/>
                </p:ext>
              </p:extLst>
            </p:nvPr>
          </p:nvGraphicFramePr>
          <p:xfrm>
            <a:off x="734292" y="3375010"/>
            <a:ext cx="3667125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5" name="Equation" r:id="rId10" imgW="3124080" imgH="1218960" progId="Equation.DSMT4">
                    <p:embed/>
                  </p:oleObj>
                </mc:Choice>
                <mc:Fallback>
                  <p:oleObj name="Equation" r:id="rId10" imgW="3124080" imgH="1218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4292" y="3375010"/>
                          <a:ext cx="3667125" cy="1431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146D5B2-A955-48F4-862B-ECC723B10591}"/>
                </a:ext>
              </a:extLst>
            </p:cNvPr>
            <p:cNvSpPr txBox="1"/>
            <p:nvPr/>
          </p:nvSpPr>
          <p:spPr>
            <a:xfrm>
              <a:off x="607173" y="1845838"/>
              <a:ext cx="28540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帧最占优声源的方向：</a:t>
              </a:r>
            </a:p>
          </p:txBody>
        </p:sp>
        <p:sp>
          <p:nvSpPr>
            <p:cNvPr id="26" name="箭头: 下 25">
              <a:extLst>
                <a:ext uri="{FF2B5EF4-FFF2-40B4-BE49-F238E27FC236}">
                  <a16:creationId xmlns:a16="http://schemas.microsoft.com/office/drawing/2014/main" id="{27C3F3A6-7875-47B2-B9DF-78809A74EE7C}"/>
                </a:ext>
              </a:extLst>
            </p:cNvPr>
            <p:cNvSpPr/>
            <p:nvPr/>
          </p:nvSpPr>
          <p:spPr>
            <a:xfrm>
              <a:off x="2270928" y="2929778"/>
              <a:ext cx="318364" cy="308127"/>
            </a:xfrm>
            <a:prstGeom prst="down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2472BF3F-786C-4CD4-8748-2D2CA7E65E89}"/>
              </a:ext>
            </a:extLst>
          </p:cNvPr>
          <p:cNvSpPr txBox="1"/>
          <p:nvPr/>
        </p:nvSpPr>
        <p:spPr>
          <a:xfrm>
            <a:off x="659507" y="1101311"/>
            <a:ext cx="4577512" cy="646331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帧最占优声源的方向定义为每帧内</a:t>
            </a:r>
            <a:r>
              <a:rPr lang="zh-CN" altLang="en-US" b="1" dirty="0"/>
              <a:t>局部强度向量密度最大</a:t>
            </a:r>
            <a:r>
              <a:rPr lang="zh-CN" altLang="en-US" dirty="0"/>
              <a:t>的方向。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B39E8C94-1C71-42BD-B48E-FF93E641F3ED}"/>
              </a:ext>
            </a:extLst>
          </p:cNvPr>
          <p:cNvSpPr txBox="1"/>
          <p:nvPr/>
        </p:nvSpPr>
        <p:spPr>
          <a:xfrm>
            <a:off x="4632953" y="5903190"/>
            <a:ext cx="308864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保留每帧最占优声源的方向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C661932-FDD9-4A57-BEE5-3A025F879ADC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5"/>
          <a:stretch/>
        </p:blipFill>
        <p:spPr>
          <a:xfrm>
            <a:off x="6180994" y="1456671"/>
            <a:ext cx="5633912" cy="3965074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DBC6977-7394-4F6E-BBDD-9B37D4659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0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4745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578B5D-23DF-432E-9467-F9CC77D5D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帧最占优声源判别式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ABDC9E-3069-45CE-A945-A79881F2CE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5674" y="1311660"/>
            <a:ext cx="4775200" cy="4871807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AEA3267-955E-4CD1-A141-1DF74D2BA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98873"/>
              </p:ext>
            </p:extLst>
          </p:nvPr>
        </p:nvGraphicFramePr>
        <p:xfrm>
          <a:off x="7314378" y="1076412"/>
          <a:ext cx="1319067" cy="23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2" name="Equation" r:id="rId4" imgW="1993680" imgH="355320" progId="Equation.DSMT4">
                  <p:embed/>
                </p:oleObj>
              </mc:Choice>
              <mc:Fallback>
                <p:oleObj name="Equation" r:id="rId4" imgW="1993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4378" y="1076412"/>
                        <a:ext cx="1319067" cy="235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00A193C-9B53-4DA9-A484-065A8E004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65976"/>
              </p:ext>
            </p:extLst>
          </p:nvPr>
        </p:nvGraphicFramePr>
        <p:xfrm>
          <a:off x="9899896" y="1075122"/>
          <a:ext cx="14783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3" name="Equation" r:id="rId6" imgW="2222280" imgH="355320" progId="Equation.DSMT4">
                  <p:embed/>
                </p:oleObj>
              </mc:Choice>
              <mc:Fallback>
                <p:oleObj name="Equation" r:id="rId6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99896" y="1075122"/>
                        <a:ext cx="1478363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6E3D489-F826-4014-BE42-AF99E539F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59872"/>
              </p:ext>
            </p:extLst>
          </p:nvPr>
        </p:nvGraphicFramePr>
        <p:xfrm>
          <a:off x="7314378" y="3517981"/>
          <a:ext cx="1446313" cy="23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4" name="Equation" r:id="rId8" imgW="2158920" imgH="355320" progId="Equation.DSMT4">
                  <p:embed/>
                </p:oleObj>
              </mc:Choice>
              <mc:Fallback>
                <p:oleObj name="Equation" r:id="rId8" imgW="2158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4378" y="3517981"/>
                        <a:ext cx="1446313" cy="23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386B11E-11C4-4FA9-A9AC-BD5B863E8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4380"/>
              </p:ext>
            </p:extLst>
          </p:nvPr>
        </p:nvGraphicFramePr>
        <p:xfrm>
          <a:off x="9872732" y="3509347"/>
          <a:ext cx="1505527" cy="25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5" name="Equation" r:id="rId10" imgW="2095200" imgH="355320" progId="Equation.DSMT4">
                  <p:embed/>
                </p:oleObj>
              </mc:Choice>
              <mc:Fallback>
                <p:oleObj name="Equation" r:id="rId10" imgW="2095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72732" y="3509347"/>
                        <a:ext cx="1505527" cy="255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0B5C9AE1-777D-4810-9C05-6F51508984CF}"/>
              </a:ext>
            </a:extLst>
          </p:cNvPr>
          <p:cNvSpPr txBox="1"/>
          <p:nvPr/>
        </p:nvSpPr>
        <p:spPr>
          <a:xfrm>
            <a:off x="3766012" y="5962518"/>
            <a:ext cx="4659975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帧足够多时，不会出现同一声源占优所有帧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3420FD9-DA7B-42E3-B902-FED9FE2F8B08}"/>
              </a:ext>
            </a:extLst>
          </p:cNvPr>
          <p:cNvSpPr txBox="1"/>
          <p:nvPr/>
        </p:nvSpPr>
        <p:spPr>
          <a:xfrm>
            <a:off x="600364" y="2009098"/>
            <a:ext cx="57020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靠近</a:t>
            </a:r>
            <a:r>
              <a:rPr lang="en-US" altLang="zh-CN" dirty="0"/>
              <a:t>A</a:t>
            </a:r>
            <a:r>
              <a:rPr lang="zh-CN" altLang="en-US" dirty="0"/>
              <a:t>声源的强度向量的数目远多于靠近</a:t>
            </a:r>
            <a:r>
              <a:rPr lang="en-US" altLang="zh-CN" dirty="0"/>
              <a:t>B</a:t>
            </a:r>
            <a:r>
              <a:rPr lang="zh-CN" altLang="en-US" dirty="0"/>
              <a:t>声源的，二者差值为正。</a:t>
            </a:r>
            <a:r>
              <a:rPr lang="en-US" altLang="zh-CN" b="1" dirty="0"/>
              <a:t>A</a:t>
            </a:r>
            <a:r>
              <a:rPr lang="zh-CN" altLang="en-US" b="1" dirty="0"/>
              <a:t>声源占优当前帧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靠近</a:t>
            </a:r>
            <a:r>
              <a:rPr lang="en-US" altLang="zh-CN" dirty="0"/>
              <a:t>A</a:t>
            </a:r>
            <a:r>
              <a:rPr lang="zh-CN" altLang="en-US" dirty="0"/>
              <a:t>声源的强度向量的数目远少于靠近</a:t>
            </a:r>
            <a:r>
              <a:rPr lang="en-US" altLang="zh-CN" dirty="0"/>
              <a:t>B</a:t>
            </a:r>
            <a:r>
              <a:rPr lang="zh-CN" altLang="en-US" dirty="0"/>
              <a:t>声源的，二者差值为负。</a:t>
            </a:r>
            <a:r>
              <a:rPr lang="en-US" altLang="zh-CN" b="1" dirty="0"/>
              <a:t>B</a:t>
            </a:r>
            <a:r>
              <a:rPr lang="zh-CN" altLang="en-US" b="1" dirty="0"/>
              <a:t>声源占优当前帧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靠近</a:t>
            </a:r>
            <a:r>
              <a:rPr lang="en-US" altLang="zh-CN" dirty="0"/>
              <a:t>A</a:t>
            </a:r>
            <a:r>
              <a:rPr lang="zh-CN" altLang="en-US" dirty="0"/>
              <a:t>声源的强度向量的数目和靠近</a:t>
            </a:r>
            <a:r>
              <a:rPr lang="en-US" altLang="zh-CN" dirty="0"/>
              <a:t>B</a:t>
            </a:r>
            <a:r>
              <a:rPr lang="zh-CN" altLang="en-US" dirty="0"/>
              <a:t>声源的都较多，二者差值接近于零。</a:t>
            </a:r>
            <a:r>
              <a:rPr lang="en-US" altLang="zh-CN" b="1" dirty="0"/>
              <a:t>A</a:t>
            </a:r>
            <a:r>
              <a:rPr lang="zh-CN" altLang="en-US" b="1" dirty="0"/>
              <a:t>和</a:t>
            </a:r>
            <a:r>
              <a:rPr lang="en-US" altLang="zh-CN" b="1" dirty="0"/>
              <a:t>B</a:t>
            </a:r>
            <a:r>
              <a:rPr lang="zh-CN" altLang="en-US" b="1" dirty="0"/>
              <a:t>声源同时占优当前帧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靠近</a:t>
            </a:r>
            <a:r>
              <a:rPr lang="en-US" altLang="zh-CN" dirty="0"/>
              <a:t>A</a:t>
            </a:r>
            <a:r>
              <a:rPr lang="zh-CN" altLang="en-US" dirty="0"/>
              <a:t>声源的强度向量的数目和靠近</a:t>
            </a:r>
            <a:r>
              <a:rPr lang="en-US" altLang="zh-CN" dirty="0"/>
              <a:t>B</a:t>
            </a:r>
            <a:r>
              <a:rPr lang="zh-CN" altLang="en-US" dirty="0"/>
              <a:t>声源的都较少，二者差值接近于零。</a:t>
            </a:r>
            <a:r>
              <a:rPr lang="zh-CN" altLang="en-US" b="1" dirty="0"/>
              <a:t>混响等干扰占优当前帧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13466E1-62A2-4578-A880-7EC0692852E6}"/>
              </a:ext>
            </a:extLst>
          </p:cNvPr>
          <p:cNvSpPr txBox="1"/>
          <p:nvPr/>
        </p:nvSpPr>
        <p:spPr>
          <a:xfrm>
            <a:off x="692725" y="1210079"/>
            <a:ext cx="5403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假设声源强度接近且具有不同的时频特性。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435778-D97D-4873-A0A4-A2306959C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1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9299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AC7B9A-F955-417F-80FA-DBC6CE257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源分类和</a:t>
            </a:r>
            <a:r>
              <a:rPr lang="en-US" altLang="zh-CN" dirty="0"/>
              <a:t>DOA</a:t>
            </a:r>
            <a:r>
              <a:rPr lang="zh-CN" altLang="en-US" dirty="0"/>
              <a:t>提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9C0214F-51B7-41E1-B936-6AA4B0ACB1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301" y="1246868"/>
            <a:ext cx="3550766" cy="218213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6841152-596C-4128-ABFC-B7D708E2EC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862" y="1245424"/>
            <a:ext cx="3550275" cy="21835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344E237-ACB8-4C41-973B-63087BE795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932" y="1245424"/>
            <a:ext cx="3553116" cy="2183576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89B2E8D4-A7A0-4881-8FFA-A3EE62021349}"/>
              </a:ext>
            </a:extLst>
          </p:cNvPr>
          <p:cNvSpPr txBox="1"/>
          <p:nvPr/>
        </p:nvSpPr>
        <p:spPr>
          <a:xfrm>
            <a:off x="979054" y="4067569"/>
            <a:ext cx="96612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对于保留的帧最占优强度向量按照方向进行分类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通过移除远离聚类中心的强度向量来降低混响等干扰占优帧的影响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再次聚类并输出聚类中心的方向为最终估计的</a:t>
            </a:r>
            <a:r>
              <a:rPr lang="en-US" altLang="zh-CN" dirty="0"/>
              <a:t>DOA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99D9A62-84F4-4365-ACED-B365DFA2B29D}"/>
              </a:ext>
            </a:extLst>
          </p:cNvPr>
          <p:cNvSpPr txBox="1"/>
          <p:nvPr/>
        </p:nvSpPr>
        <p:spPr>
          <a:xfrm>
            <a:off x="3927048" y="5996697"/>
            <a:ext cx="433048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是否需要已知声源数目取决于聚类算法。</a:t>
            </a:r>
            <a:r>
              <a:rPr lang="zh-CN" altLang="en-US" b="1" dirty="0">
                <a:solidFill>
                  <a:srgbClr val="8D1111"/>
                </a:solidFill>
              </a:rPr>
              <a:t>  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1B7A36-F7AA-47F9-98AC-39EA3343C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2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931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E2F28F-2F25-4DBC-A9EA-19CD14CA5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评估准则与仿真设置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5C83F16-CE29-4239-8E8E-4105C619056F}"/>
              </a:ext>
            </a:extLst>
          </p:cNvPr>
          <p:cNvGrpSpPr/>
          <p:nvPr/>
        </p:nvGrpSpPr>
        <p:grpSpPr>
          <a:xfrm>
            <a:off x="7702469" y="4247892"/>
            <a:ext cx="2733963" cy="1643213"/>
            <a:chOff x="4083615" y="2103120"/>
            <a:chExt cx="4024769" cy="2853055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181D1BF2-9F93-4CE5-88D3-822923068C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83615" y="4335175"/>
              <a:ext cx="4024769" cy="61335"/>
            </a:xfrm>
            <a:prstGeom prst="straightConnector1">
              <a:avLst/>
            </a:prstGeom>
            <a:noFill/>
            <a:ln w="508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05DF3740-4C21-4DD6-B297-334046A6D9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83615" y="2103120"/>
              <a:ext cx="3330645" cy="2281555"/>
            </a:xfrm>
            <a:prstGeom prst="straightConnector1">
              <a:avLst/>
            </a:prstGeom>
            <a:noFill/>
            <a:ln w="508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1D53682B-A9A6-4E5E-9404-8B3C275B6E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687969"/>
                </p:ext>
              </p:extLst>
            </p:nvPr>
          </p:nvGraphicFramePr>
          <p:xfrm>
            <a:off x="6032500" y="4384675"/>
            <a:ext cx="453141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0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7158B4EA-7790-4C16-A851-FF9C7C2A80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32500" y="4384675"/>
                          <a:ext cx="453141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72E86F68-F256-4581-A041-0D73FC24EB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785211"/>
                </p:ext>
              </p:extLst>
            </p:nvPr>
          </p:nvGraphicFramePr>
          <p:xfrm>
            <a:off x="5164138" y="2760663"/>
            <a:ext cx="435384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1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D7B707B6-9CC3-4466-B731-78E259FFD0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64138" y="2760663"/>
                          <a:ext cx="435384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弧形 11">
              <a:extLst>
                <a:ext uri="{FF2B5EF4-FFF2-40B4-BE49-F238E27FC236}">
                  <a16:creationId xmlns:a16="http://schemas.microsoft.com/office/drawing/2014/main" id="{6D78B9E4-D218-41B6-8BF3-A3682DAAABF0}"/>
                </a:ext>
              </a:extLst>
            </p:cNvPr>
            <p:cNvSpPr/>
            <p:nvPr/>
          </p:nvSpPr>
          <p:spPr>
            <a:xfrm>
              <a:off x="4297427" y="4057650"/>
              <a:ext cx="453141" cy="533396"/>
            </a:xfrm>
            <a:prstGeom prst="arc">
              <a:avLst>
                <a:gd name="adj1" fmla="val 16660595"/>
                <a:gd name="adj2" fmla="val 866897"/>
              </a:avLst>
            </a:prstGeom>
            <a:noFill/>
            <a:ln w="349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C9EFF3F-ED0D-4C86-A7AA-0C753F087E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726516"/>
                </p:ext>
              </p:extLst>
            </p:nvPr>
          </p:nvGraphicFramePr>
          <p:xfrm>
            <a:off x="4786443" y="3837103"/>
            <a:ext cx="4032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2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59A7A8D7-9186-494F-B8CC-78BF45304F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86443" y="3837103"/>
                          <a:ext cx="4032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265E0D5E-5197-4505-B7F9-5BFEF71FA5D4}"/>
                </a:ext>
              </a:extLst>
            </p:cNvPr>
            <p:cNvCxnSpPr>
              <a:cxnSpLocks/>
            </p:cNvCxnSpPr>
            <p:nvPr/>
          </p:nvCxnSpPr>
          <p:spPr>
            <a:xfrm>
              <a:off x="7414260" y="2103120"/>
              <a:ext cx="694124" cy="2232055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630B66F-BBF2-4270-B86C-66FE0A10F46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07000" y="3203575"/>
              <a:ext cx="2552700" cy="841375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EAB200DF-58E9-4B3F-8F75-42FFF026D339}"/>
                </a:ext>
              </a:extLst>
            </p:cNvPr>
            <p:cNvCxnSpPr>
              <a:cxnSpLocks/>
            </p:cNvCxnSpPr>
            <p:nvPr/>
          </p:nvCxnSpPr>
          <p:spPr>
            <a:xfrm>
              <a:off x="7526217" y="3095828"/>
              <a:ext cx="103499" cy="32766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FC47AF17-22DD-4043-8ACD-E334AFDAABE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29717" y="3375025"/>
              <a:ext cx="168083" cy="49555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EB1748C5-80A2-48ED-B197-23B435963D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28790" y="3039099"/>
              <a:ext cx="180894" cy="55637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ysDash"/>
              <a:miter lim="800000"/>
            </a:ln>
            <a:effectLst/>
          </p:spPr>
        </p:cxn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1CDA99F8-1902-46A3-961E-CB7630F5CBC5}"/>
              </a:ext>
            </a:extLst>
          </p:cNvPr>
          <p:cNvGrpSpPr/>
          <p:nvPr/>
        </p:nvGrpSpPr>
        <p:grpSpPr>
          <a:xfrm>
            <a:off x="1069959" y="3922093"/>
            <a:ext cx="5357104" cy="2281669"/>
            <a:chOff x="618836" y="1144961"/>
            <a:chExt cx="5357104" cy="2281669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DDFEC37-C17E-49D1-875A-BC758DB07B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570365"/>
                </p:ext>
              </p:extLst>
            </p:nvPr>
          </p:nvGraphicFramePr>
          <p:xfrm>
            <a:off x="1237674" y="1559126"/>
            <a:ext cx="2438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3" name="Equation" r:id="rId9" imgW="2438280" imgH="736560" progId="Equation.DSMT4">
                    <p:embed/>
                  </p:oleObj>
                </mc:Choice>
                <mc:Fallback>
                  <p:oleObj name="Equation" r:id="rId9" imgW="243828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37674" y="1559126"/>
                          <a:ext cx="2438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894BE2C7-E230-4020-A234-2B4AE40FC68D}"/>
                </a:ext>
              </a:extLst>
            </p:cNvPr>
            <p:cNvSpPr txBox="1"/>
            <p:nvPr/>
          </p:nvSpPr>
          <p:spPr>
            <a:xfrm>
              <a:off x="618836" y="1144961"/>
              <a:ext cx="44334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角度误差定义为估计值偏离真实值的角度：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91EBE4AE-077B-4C80-B1DB-73E6200ECC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688055"/>
                </p:ext>
              </p:extLst>
            </p:nvPr>
          </p:nvGraphicFramePr>
          <p:xfrm>
            <a:off x="2225963" y="3007530"/>
            <a:ext cx="1219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4" name="Equation" r:id="rId11" imgW="1218960" imgH="419040" progId="Equation.DSMT4">
                    <p:embed/>
                  </p:oleObj>
                </mc:Choice>
                <mc:Fallback>
                  <p:oleObj name="Equation" r:id="rId11" imgW="12189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25963" y="3007530"/>
                          <a:ext cx="1219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27BF4AF3-D9CE-4E77-8938-CD766AD990CC}"/>
                </a:ext>
              </a:extLst>
            </p:cNvPr>
            <p:cNvSpPr txBox="1"/>
            <p:nvPr/>
          </p:nvSpPr>
          <p:spPr>
            <a:xfrm>
              <a:off x="622863" y="2355618"/>
              <a:ext cx="53530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均方根角度误差（</a:t>
              </a:r>
              <a:r>
                <a:rPr lang="en-US" altLang="zh-CN" dirty="0"/>
                <a:t>Root Mean Square Angular Error, RMSAE</a:t>
              </a:r>
              <a:r>
                <a:rPr lang="zh-CN" altLang="en-US" dirty="0"/>
                <a:t>）的定义：</a:t>
              </a: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94972B11-DEF0-402C-B936-2689BBF4A905}"/>
              </a:ext>
            </a:extLst>
          </p:cNvPr>
          <p:cNvSpPr txBox="1"/>
          <p:nvPr/>
        </p:nvSpPr>
        <p:spPr>
          <a:xfrm>
            <a:off x="1067294" y="1268239"/>
            <a:ext cx="4581236" cy="2308324"/>
          </a:xfrm>
          <a:prstGeom prst="rect">
            <a:avLst/>
          </a:prstGeom>
          <a:noFill/>
          <a:ln w="38100">
            <a:solidFill>
              <a:srgbClr val="8D111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声源数据采集于</a:t>
            </a:r>
            <a:r>
              <a:rPr lang="en-US" altLang="zh-CN" dirty="0"/>
              <a:t>TIMIT</a:t>
            </a:r>
            <a:r>
              <a:rPr lang="zh-CN" altLang="en-US" dirty="0"/>
              <a:t>数据集，采样率为</a:t>
            </a:r>
            <a:r>
              <a:rPr lang="en-US" altLang="zh-CN" dirty="0"/>
              <a:t>16kHz</a:t>
            </a:r>
            <a:r>
              <a:rPr lang="zh-CN" altLang="en-US" dirty="0"/>
              <a:t>。声源离传感器径向距离</a:t>
            </a:r>
            <a:r>
              <a:rPr lang="en-US" altLang="zh-CN" dirty="0"/>
              <a:t>1.5m</a:t>
            </a:r>
            <a:r>
              <a:rPr lang="zh-CN" altLang="en-US" dirty="0"/>
              <a:t>远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房间维度设置为</a:t>
            </a:r>
            <a:r>
              <a:rPr lang="en-US" altLang="zh-CN" dirty="0"/>
              <a:t>8m×6m×4m</a:t>
            </a:r>
            <a:r>
              <a:rPr lang="zh-CN" altLang="en-US" dirty="0"/>
              <a:t>，声矢量传感器置于</a:t>
            </a:r>
            <a:r>
              <a:rPr lang="en-US" altLang="zh-CN" dirty="0"/>
              <a:t>(4m, 3m, 1.5m)</a:t>
            </a:r>
            <a:r>
              <a:rPr lang="zh-CN" altLang="en-US" dirty="0"/>
              <a:t>处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每帧做</a:t>
            </a:r>
            <a:r>
              <a:rPr lang="en-US" altLang="zh-CN" dirty="0"/>
              <a:t>256</a:t>
            </a:r>
            <a:r>
              <a:rPr lang="zh-CN" altLang="en-US" dirty="0"/>
              <a:t>点的</a:t>
            </a:r>
            <a:r>
              <a:rPr lang="en-US" altLang="zh-CN" dirty="0"/>
              <a:t>FFT</a:t>
            </a:r>
            <a:r>
              <a:rPr lang="zh-CN" altLang="en-US" dirty="0"/>
              <a:t>，帧与帧之间有</a:t>
            </a:r>
            <a:r>
              <a:rPr lang="en-US" altLang="zh-CN" dirty="0"/>
              <a:t>75%</a:t>
            </a:r>
            <a:r>
              <a:rPr lang="zh-CN" altLang="en-US" dirty="0"/>
              <a:t>的重叠。</a:t>
            </a: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C0540B0C-758E-47CC-8241-EEEC9A3B3AC9}"/>
              </a:ext>
            </a:extLst>
          </p:cNvPr>
          <p:cNvGrpSpPr/>
          <p:nvPr/>
        </p:nvGrpSpPr>
        <p:grpSpPr>
          <a:xfrm>
            <a:off x="6981928" y="890370"/>
            <a:ext cx="4032043" cy="2932034"/>
            <a:chOff x="7204228" y="3120209"/>
            <a:chExt cx="4032043" cy="2932034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40F29D1D-DCE8-4AE2-811D-E93F699DD71A}"/>
                </a:ext>
              </a:extLst>
            </p:cNvPr>
            <p:cNvSpPr txBox="1"/>
            <p:nvPr/>
          </p:nvSpPr>
          <p:spPr>
            <a:xfrm>
              <a:off x="7721600" y="3626603"/>
              <a:ext cx="3514671" cy="242564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pic>
          <p:nvPicPr>
            <p:cNvPr id="27" name="图形 26" descr="无线话筒">
              <a:extLst>
                <a:ext uri="{FF2B5EF4-FFF2-40B4-BE49-F238E27FC236}">
                  <a16:creationId xmlns:a16="http://schemas.microsoft.com/office/drawing/2014/main" id="{F5BC1E7B-B8C2-4E93-990C-6E740F8733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p:blipFill>
          <p:spPr>
            <a:xfrm>
              <a:off x="9291752" y="4652240"/>
              <a:ext cx="374366" cy="374366"/>
            </a:xfrm>
            <a:prstGeom prst="rect">
              <a:avLst/>
            </a:prstGeom>
          </p:spPr>
        </p:pic>
        <p:pic>
          <p:nvPicPr>
            <p:cNvPr id="28" name="图形 27" descr="音量">
              <a:extLst>
                <a:ext uri="{FF2B5EF4-FFF2-40B4-BE49-F238E27FC236}">
                  <a16:creationId xmlns:a16="http://schemas.microsoft.com/office/drawing/2014/main" id="{1564BFFD-D601-45AE-B0FD-A948B37D5BC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p:blipFill>
          <p:spPr>
            <a:xfrm rot="1588312">
              <a:off x="8533661" y="4277895"/>
              <a:ext cx="386554" cy="365407"/>
            </a:xfrm>
            <a:prstGeom prst="rect">
              <a:avLst/>
            </a:prstGeom>
          </p:spPr>
        </p:pic>
        <p:pic>
          <p:nvPicPr>
            <p:cNvPr id="30" name="图形 29" descr="音量">
              <a:extLst>
                <a:ext uri="{FF2B5EF4-FFF2-40B4-BE49-F238E27FC236}">
                  <a16:creationId xmlns:a16="http://schemas.microsoft.com/office/drawing/2014/main" id="{978A7CAE-CDDE-4B37-A7DB-6A8611D332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p:blipFill>
          <p:spPr>
            <a:xfrm rot="8620542">
              <a:off x="10035757" y="4285478"/>
              <a:ext cx="386554" cy="365407"/>
            </a:xfrm>
            <a:prstGeom prst="rect">
              <a:avLst/>
            </a:prstGeom>
          </p:spPr>
        </p:pic>
        <p:pic>
          <p:nvPicPr>
            <p:cNvPr id="31" name="图形 30" descr="音量">
              <a:extLst>
                <a:ext uri="{FF2B5EF4-FFF2-40B4-BE49-F238E27FC236}">
                  <a16:creationId xmlns:a16="http://schemas.microsoft.com/office/drawing/2014/main" id="{92B012BE-3C71-4839-828B-53B9FCD8B81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p:blipFill>
          <p:spPr>
            <a:xfrm rot="5400000">
              <a:off x="9281178" y="3850771"/>
              <a:ext cx="386554" cy="365407"/>
            </a:xfrm>
            <a:prstGeom prst="rect">
              <a:avLst/>
            </a:prstGeom>
          </p:spPr>
        </p:pic>
        <p:sp>
          <p:nvSpPr>
            <p:cNvPr id="33" name="流程图: 接点 32">
              <a:extLst>
                <a:ext uri="{FF2B5EF4-FFF2-40B4-BE49-F238E27FC236}">
                  <a16:creationId xmlns:a16="http://schemas.microsoft.com/office/drawing/2014/main" id="{2AEA8891-0F9A-49FF-9393-0BEF3AEAA8C6}"/>
                </a:ext>
              </a:extLst>
            </p:cNvPr>
            <p:cNvSpPr/>
            <p:nvPr/>
          </p:nvSpPr>
          <p:spPr>
            <a:xfrm>
              <a:off x="8553969" y="3968541"/>
              <a:ext cx="1840971" cy="1742744"/>
            </a:xfrm>
            <a:prstGeom prst="flowChartConnector">
              <a:avLst/>
            </a:prstGeom>
            <a:noFill/>
            <a:ln>
              <a:solidFill>
                <a:schemeClr val="bg1">
                  <a:lumMod val="8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08DB0150-BF3B-49F9-966B-81C37FC7FA22}"/>
                </a:ext>
              </a:extLst>
            </p:cNvPr>
            <p:cNvCxnSpPr/>
            <p:nvPr/>
          </p:nvCxnSpPr>
          <p:spPr>
            <a:xfrm>
              <a:off x="7509164" y="3626603"/>
              <a:ext cx="0" cy="242564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565F7FEE-9FB6-458F-A2F8-4A6A42E25D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21600" y="3443697"/>
              <a:ext cx="3514671" cy="680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D168B344-30F6-4797-9B75-6B6CF14ECE3A}"/>
                </a:ext>
              </a:extLst>
            </p:cNvPr>
            <p:cNvCxnSpPr>
              <a:cxnSpLocks/>
              <a:stCxn id="31" idx="3"/>
            </p:cNvCxnSpPr>
            <p:nvPr/>
          </p:nvCxnSpPr>
          <p:spPr>
            <a:xfrm>
              <a:off x="9474455" y="4226752"/>
              <a:ext cx="0" cy="425488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C6FE90BF-8967-4A68-B1FE-5CDE8DC900C2}"/>
                </a:ext>
              </a:extLst>
            </p:cNvPr>
            <p:cNvSpPr txBox="1"/>
            <p:nvPr/>
          </p:nvSpPr>
          <p:spPr>
            <a:xfrm>
              <a:off x="9201419" y="3120209"/>
              <a:ext cx="54607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6m</a:t>
              </a:r>
              <a:endParaRPr lang="zh-CN" altLang="en-US" sz="1400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B105DEB1-FB29-45ED-9935-1695FCE8CF11}"/>
                </a:ext>
              </a:extLst>
            </p:cNvPr>
            <p:cNvSpPr txBox="1"/>
            <p:nvPr/>
          </p:nvSpPr>
          <p:spPr>
            <a:xfrm rot="16200000">
              <a:off x="7085082" y="4652240"/>
              <a:ext cx="54607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8m</a:t>
              </a:r>
              <a:endParaRPr lang="zh-CN" altLang="en-US" sz="1400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EC42B160-890F-4D00-B1B8-D2D138DE1388}"/>
                </a:ext>
              </a:extLst>
            </p:cNvPr>
            <p:cNvSpPr txBox="1"/>
            <p:nvPr/>
          </p:nvSpPr>
          <p:spPr>
            <a:xfrm>
              <a:off x="9446738" y="4286963"/>
              <a:ext cx="54607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chemeClr val="bg1">
                      <a:lumMod val="75000"/>
                    </a:schemeClr>
                  </a:solidFill>
                </a:rPr>
                <a:t>1.5m</a:t>
              </a:r>
              <a:endParaRPr lang="zh-CN" altLang="en-US" sz="14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</p:grpSp>
      <p:sp>
        <p:nvSpPr>
          <p:cNvPr id="19" name="灯片编号占位符 18">
            <a:extLst>
              <a:ext uri="{FF2B5EF4-FFF2-40B4-BE49-F238E27FC236}">
                <a16:creationId xmlns:a16="http://schemas.microsoft.com/office/drawing/2014/main" id="{BFE86BBC-3EE1-4F6C-AE91-964EEFB09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3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7158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4959B4-7F05-4B83-B94A-EC20EBE22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精确性评估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EC15062-DA41-4F2E-905D-7204DB1C8B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5436" y="1444932"/>
            <a:ext cx="4309624" cy="329972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77285D3-569F-4611-A8F4-C4E8114B9B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40" y="1504792"/>
            <a:ext cx="4309625" cy="329516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DD25EA3-2681-4903-A96A-DEBA84C7BC3D}"/>
              </a:ext>
            </a:extLst>
          </p:cNvPr>
          <p:cNvSpPr txBox="1"/>
          <p:nvPr/>
        </p:nvSpPr>
        <p:spPr>
          <a:xfrm>
            <a:off x="1609461" y="4983876"/>
            <a:ext cx="248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两个同时活跃声源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CC441E6-509A-4996-AF39-08719EAEAD4A}"/>
              </a:ext>
            </a:extLst>
          </p:cNvPr>
          <p:cNvSpPr txBox="1"/>
          <p:nvPr/>
        </p:nvSpPr>
        <p:spPr>
          <a:xfrm>
            <a:off x="8748206" y="4974122"/>
            <a:ext cx="2406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三个同时活跃声源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057D7B0-2F78-4B3B-A4F9-C98D56B01EA2}"/>
              </a:ext>
            </a:extLst>
          </p:cNvPr>
          <p:cNvSpPr txBox="1"/>
          <p:nvPr/>
        </p:nvSpPr>
        <p:spPr>
          <a:xfrm>
            <a:off x="5474856" y="2829206"/>
            <a:ext cx="1408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41546BE-6744-4EFF-BB61-42B1B6940609}"/>
              </a:ext>
            </a:extLst>
          </p:cNvPr>
          <p:cNvSpPr txBox="1"/>
          <p:nvPr/>
        </p:nvSpPr>
        <p:spPr>
          <a:xfrm>
            <a:off x="3443792" y="5886956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良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EBEF7F0-4F80-43DF-B35D-3FAC86359022}"/>
              </a:ext>
            </a:extLst>
          </p:cNvPr>
          <p:cNvSpPr txBox="1"/>
          <p:nvPr/>
        </p:nvSpPr>
        <p:spPr>
          <a:xfrm>
            <a:off x="3543298" y="1048375"/>
            <a:ext cx="5105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</a:t>
            </a:r>
            <a:r>
              <a:rPr lang="zh-CN" altLang="en-US" dirty="0"/>
              <a:t>次实验下</a:t>
            </a:r>
            <a:r>
              <a:rPr lang="en-US" altLang="zh-CN" dirty="0"/>
              <a:t>DOA</a:t>
            </a:r>
            <a:r>
              <a:rPr lang="zh-CN" altLang="en-US" dirty="0"/>
              <a:t>估计误差随着声源夹角的分布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7CBA61-218A-44C6-9F8A-EAA762C7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4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23552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BE5A39-F18E-48B5-923D-B7AAF75BB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精确性评估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122CED0-94C6-4F6A-9A0A-3D0070F090F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-1" r="267" b="402"/>
          <a:stretch/>
        </p:blipFill>
        <p:spPr>
          <a:xfrm>
            <a:off x="718852" y="1523264"/>
            <a:ext cx="4348449" cy="332954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6083A46-DB7C-4120-B803-E76DEC6DE0F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" r="229"/>
          <a:stretch/>
        </p:blipFill>
        <p:spPr>
          <a:xfrm>
            <a:off x="7137401" y="1521852"/>
            <a:ext cx="4348449" cy="333095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0D28CDC-BF3D-4366-9053-0143BFEDEC00}"/>
              </a:ext>
            </a:extLst>
          </p:cNvPr>
          <p:cNvSpPr txBox="1"/>
          <p:nvPr/>
        </p:nvSpPr>
        <p:spPr>
          <a:xfrm>
            <a:off x="5425786" y="2864164"/>
            <a:ext cx="1408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9702026-CA91-4AD2-867F-DE59D6A77F4B}"/>
              </a:ext>
            </a:extLst>
          </p:cNvPr>
          <p:cNvSpPr txBox="1"/>
          <p:nvPr/>
        </p:nvSpPr>
        <p:spPr>
          <a:xfrm>
            <a:off x="1687968" y="5009786"/>
            <a:ext cx="248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四个同时活跃声源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3515ECB-D75B-42B9-8045-29948A3B3D3B}"/>
              </a:ext>
            </a:extLst>
          </p:cNvPr>
          <p:cNvSpPr txBox="1"/>
          <p:nvPr/>
        </p:nvSpPr>
        <p:spPr>
          <a:xfrm>
            <a:off x="8108588" y="4956953"/>
            <a:ext cx="2406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五个同时活跃声源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70800A9-81C0-47C7-8878-37C73ED1970E}"/>
              </a:ext>
            </a:extLst>
          </p:cNvPr>
          <p:cNvSpPr txBox="1"/>
          <p:nvPr/>
        </p:nvSpPr>
        <p:spPr>
          <a:xfrm>
            <a:off x="3443793" y="5905428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较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F69EF25-4F9D-4DDB-BC92-9B459393A4EF}"/>
              </a:ext>
            </a:extLst>
          </p:cNvPr>
          <p:cNvSpPr txBox="1"/>
          <p:nvPr/>
        </p:nvSpPr>
        <p:spPr>
          <a:xfrm>
            <a:off x="3543298" y="1048375"/>
            <a:ext cx="5105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</a:t>
            </a:r>
            <a:r>
              <a:rPr lang="zh-CN" altLang="en-US" dirty="0"/>
              <a:t>次实验下</a:t>
            </a:r>
            <a:r>
              <a:rPr lang="en-US" altLang="zh-CN" dirty="0"/>
              <a:t>DOA</a:t>
            </a:r>
            <a:r>
              <a:rPr lang="zh-CN" altLang="en-US" dirty="0"/>
              <a:t>估计误差随着声源夹角的分布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DF62DF-C569-4BC0-AE93-DF04B46D7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5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3225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CA9808-1FF2-4DD1-A2B8-B736571E4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鲁棒性评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A4F53DF-1938-4322-91AD-F82CE07BAD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067" y="1601064"/>
            <a:ext cx="4407619" cy="33242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2CC7777-39FF-4427-BE58-76E4F8000CA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9695" y="1608858"/>
            <a:ext cx="4407619" cy="331643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FC5644E-ED96-4E71-98A9-6455F57C78DE}"/>
              </a:ext>
            </a:extLst>
          </p:cNvPr>
          <p:cNvSpPr txBox="1"/>
          <p:nvPr/>
        </p:nvSpPr>
        <p:spPr>
          <a:xfrm>
            <a:off x="1365473" y="5046027"/>
            <a:ext cx="3484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DOA</a:t>
            </a:r>
            <a:r>
              <a:rPr lang="zh-CN" altLang="en-US" dirty="0"/>
              <a:t>估计误差随着</a:t>
            </a:r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zh-CN" altLang="en-US" dirty="0"/>
              <a:t>的分布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EE5B843-4CD2-4F9E-B748-87EF507A8750}"/>
              </a:ext>
            </a:extLst>
          </p:cNvPr>
          <p:cNvSpPr txBox="1"/>
          <p:nvPr/>
        </p:nvSpPr>
        <p:spPr>
          <a:xfrm>
            <a:off x="8148204" y="5046027"/>
            <a:ext cx="3592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DOA</a:t>
            </a:r>
            <a:r>
              <a:rPr lang="zh-CN" altLang="en-US" dirty="0"/>
              <a:t>估计误差随着</a:t>
            </a:r>
            <a:r>
              <a:rPr lang="en-US" altLang="zh-CN" dirty="0"/>
              <a:t>SNR</a:t>
            </a:r>
            <a:r>
              <a:rPr lang="zh-CN" altLang="en-US" dirty="0"/>
              <a:t>的分布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D758635-4641-4F62-9FBF-4FDCBB913337}"/>
              </a:ext>
            </a:extLst>
          </p:cNvPr>
          <p:cNvSpPr txBox="1"/>
          <p:nvPr/>
        </p:nvSpPr>
        <p:spPr>
          <a:xfrm>
            <a:off x="3443793" y="5905429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良好的鲁棒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CD52214-D493-4C78-BD75-703DC3EF589D}"/>
              </a:ext>
            </a:extLst>
          </p:cNvPr>
          <p:cNvSpPr txBox="1"/>
          <p:nvPr/>
        </p:nvSpPr>
        <p:spPr>
          <a:xfrm>
            <a:off x="4524085" y="994491"/>
            <a:ext cx="3143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活跃声源的夹角为</a:t>
            </a:r>
            <a:r>
              <a:rPr lang="en-US" altLang="zh-CN" dirty="0"/>
              <a:t>60°</a:t>
            </a:r>
            <a:r>
              <a:rPr lang="zh-CN" altLang="en-US" dirty="0"/>
              <a:t>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21A2F58-3A99-4F25-BE95-98235CCE820F}"/>
              </a:ext>
            </a:extLst>
          </p:cNvPr>
          <p:cNvSpPr txBox="1"/>
          <p:nvPr/>
        </p:nvSpPr>
        <p:spPr>
          <a:xfrm>
            <a:off x="2403602" y="5409570"/>
            <a:ext cx="14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18BE8A4-EAC2-46E0-9B05-3F3EA4013E52}"/>
              </a:ext>
            </a:extLst>
          </p:cNvPr>
          <p:cNvSpPr txBox="1"/>
          <p:nvPr/>
        </p:nvSpPr>
        <p:spPr>
          <a:xfrm>
            <a:off x="9240404" y="5376544"/>
            <a:ext cx="14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9599371-F17E-4E8E-8F42-B1F3B6E62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6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0197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ED512E-BB43-46D5-ABB8-25F138506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评估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0B61B2F-856B-462F-84A9-28A5ED424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12" y="1246390"/>
            <a:ext cx="6573229" cy="337179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271E1B7-C942-45E1-8D1B-1A5AC57BBE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7094" y="1643555"/>
            <a:ext cx="3752994" cy="232115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16117A01-B428-421B-953E-859FB369EDD2}"/>
              </a:ext>
            </a:extLst>
          </p:cNvPr>
          <p:cNvSpPr txBox="1"/>
          <p:nvPr/>
        </p:nvSpPr>
        <p:spPr>
          <a:xfrm>
            <a:off x="3443793" y="5905429"/>
            <a:ext cx="555415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真实场景下具有较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75C0FF2-98CC-484B-A1C0-834702612324}"/>
              </a:ext>
            </a:extLst>
          </p:cNvPr>
          <p:cNvSpPr txBox="1"/>
          <p:nvPr/>
        </p:nvSpPr>
        <p:spPr>
          <a:xfrm>
            <a:off x="2417672" y="5242278"/>
            <a:ext cx="3076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每对声源夹角进行</a:t>
            </a:r>
            <a:r>
              <a:rPr lang="en-US" altLang="zh-CN" dirty="0"/>
              <a:t>40</a:t>
            </a:r>
            <a:r>
              <a:rPr lang="zh-CN" altLang="en-US" dirty="0"/>
              <a:t>组实验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1BF7A34-828E-404C-A328-97A9A4D5BB15}"/>
              </a:ext>
            </a:extLst>
          </p:cNvPr>
          <p:cNvSpPr txBox="1"/>
          <p:nvPr/>
        </p:nvSpPr>
        <p:spPr>
          <a:xfrm>
            <a:off x="2130853" y="4707807"/>
            <a:ext cx="3650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不同算法</a:t>
            </a:r>
            <a:r>
              <a:rPr lang="en-US" altLang="zh-CN" dirty="0"/>
              <a:t>DOA</a:t>
            </a:r>
            <a:r>
              <a:rPr lang="zh-CN" altLang="en-US" dirty="0"/>
              <a:t>估计误差的分布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2309C90-87D5-4896-BBFA-684270E0E492}"/>
              </a:ext>
            </a:extLst>
          </p:cNvPr>
          <p:cNvSpPr txBox="1"/>
          <p:nvPr/>
        </p:nvSpPr>
        <p:spPr>
          <a:xfrm>
            <a:off x="8585288" y="4146669"/>
            <a:ext cx="2359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估计</a:t>
            </a:r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zh-CN" altLang="en-US" dirty="0"/>
              <a:t>为：</a:t>
            </a:r>
            <a:r>
              <a:rPr lang="en-US" altLang="zh-CN" dirty="0"/>
              <a:t>0.41s</a:t>
            </a:r>
          </a:p>
          <a:p>
            <a:r>
              <a:rPr lang="zh-CN" altLang="en-US" dirty="0"/>
              <a:t>估计信噪比：</a:t>
            </a:r>
            <a:r>
              <a:rPr lang="en-US" altLang="zh-CN" dirty="0"/>
              <a:t>16dB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A67FA0F-E043-4479-B7EF-1427B7A5C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7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2825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159822"/>
            <a:ext cx="730740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背景介绍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声强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介绍及其分析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框架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总结与致谢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092990-B41B-4F0A-9467-32B13CDE2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8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745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9510C0-2D73-4A16-8BE0-968BB3209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要点总结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C49E605-F3CF-450A-A47E-7F74C4D929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2" y="1255049"/>
            <a:ext cx="5766907" cy="3534843"/>
          </a:xfr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B82A65D-DD18-4E1E-8554-1288E31B4AAD}"/>
              </a:ext>
            </a:extLst>
          </p:cNvPr>
          <p:cNvSpPr txBox="1"/>
          <p:nvPr/>
        </p:nvSpPr>
        <p:spPr>
          <a:xfrm>
            <a:off x="531005" y="1255049"/>
            <a:ext cx="36715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根据短时窗内最小值追踪选取语音存在的时频点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利用相邻帧的信息，将帧内最占优声源判别拓展到时频窗内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利用声源之间的强度向量关系推导多源分布的一致性，并拟合一致性最高的平面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对保留的强度向量进行分类并提取</a:t>
            </a:r>
            <a:r>
              <a:rPr lang="en-US" altLang="zh-CN" dirty="0"/>
              <a:t>DOA</a:t>
            </a:r>
            <a:r>
              <a:rPr lang="zh-CN" altLang="en-US" dirty="0"/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EB5B739-94EC-4276-B05B-F33B0A5AA28E}"/>
              </a:ext>
            </a:extLst>
          </p:cNvPr>
          <p:cNvSpPr txBox="1"/>
          <p:nvPr/>
        </p:nvSpPr>
        <p:spPr>
          <a:xfrm>
            <a:off x="4445938" y="5998801"/>
            <a:ext cx="330012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核心：多源一致性平面的拟合。</a:t>
            </a:r>
            <a:r>
              <a:rPr lang="zh-CN" altLang="en-US" b="1" dirty="0">
                <a:solidFill>
                  <a:srgbClr val="8D1111"/>
                </a:solidFill>
              </a:rPr>
              <a:t>  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2690A29-491C-4778-94A8-748B3DEDA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29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7562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159822"/>
            <a:ext cx="730740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背景介绍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声强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介绍及其分析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框架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总结与致谢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E315F8-3E1E-4C8B-A4A9-BB51CD82F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8713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A14B80-170D-4F77-A0D5-9CC6E5F1B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语音存在的时频点判别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D09D208-2510-4D9F-9415-EC3081627647}"/>
              </a:ext>
            </a:extLst>
          </p:cNvPr>
          <p:cNvGrpSpPr/>
          <p:nvPr/>
        </p:nvGrpSpPr>
        <p:grpSpPr>
          <a:xfrm>
            <a:off x="1843353" y="1175077"/>
            <a:ext cx="8644417" cy="4095063"/>
            <a:chOff x="2393037" y="1313622"/>
            <a:chExt cx="8644417" cy="4095063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D6B99147-BB0F-4CEC-AFB8-DF15AAA28E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076912"/>
                </p:ext>
              </p:extLst>
            </p:nvPr>
          </p:nvGraphicFramePr>
          <p:xfrm>
            <a:off x="5533834" y="1313622"/>
            <a:ext cx="29591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5" name="Equation" r:id="rId4" imgW="2958840" imgH="711000" progId="Equation.DSMT4">
                    <p:embed/>
                  </p:oleObj>
                </mc:Choice>
                <mc:Fallback>
                  <p:oleObj name="Equation" r:id="rId4" imgW="29588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33834" y="1313622"/>
                          <a:ext cx="2959100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EBC361F9-CC70-4018-BF73-2C6168F03E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0053924"/>
                </p:ext>
              </p:extLst>
            </p:nvPr>
          </p:nvGraphicFramePr>
          <p:xfrm>
            <a:off x="5533834" y="2221981"/>
            <a:ext cx="3822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6" name="Equation" r:id="rId6" imgW="3822480" imgH="355320" progId="Equation.DSMT4">
                    <p:embed/>
                  </p:oleObj>
                </mc:Choice>
                <mc:Fallback>
                  <p:oleObj name="Equation" r:id="rId6" imgW="38224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33834" y="2221981"/>
                          <a:ext cx="3822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D17811E-7DFC-4B74-BD3B-84105E25EC46}"/>
                </a:ext>
              </a:extLst>
            </p:cNvPr>
            <p:cNvSpPr txBox="1"/>
            <p:nvPr/>
          </p:nvSpPr>
          <p:spPr>
            <a:xfrm>
              <a:off x="2393037" y="1454397"/>
              <a:ext cx="26747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r>
                <a:rPr lang="zh-CN" altLang="en-US" dirty="0"/>
                <a:t>沿着频率维度滤波：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523A830-DB41-4BB9-9D4C-941B83DB7128}"/>
                </a:ext>
              </a:extLst>
            </p:cNvPr>
            <p:cNvSpPr txBox="1"/>
            <p:nvPr/>
          </p:nvSpPr>
          <p:spPr>
            <a:xfrm>
              <a:off x="2393037" y="2206034"/>
              <a:ext cx="31407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r>
                <a:rPr lang="zh-CN" altLang="en-US" dirty="0"/>
                <a:t>沿着时间帧维度递归平滑：</a:t>
              </a:r>
            </a:p>
          </p:txBody>
        </p: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5B577DCD-7C0C-4056-AF29-17CA3049A749}"/>
                </a:ext>
              </a:extLst>
            </p:cNvPr>
            <p:cNvGrpSpPr/>
            <p:nvPr/>
          </p:nvGrpSpPr>
          <p:grpSpPr>
            <a:xfrm>
              <a:off x="2393037" y="3052120"/>
              <a:ext cx="8644417" cy="2356565"/>
              <a:chOff x="499583" y="3214596"/>
              <a:chExt cx="8644417" cy="2356565"/>
            </a:xfrm>
          </p:grpSpPr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F608F05F-1C4A-4C4C-946F-1484105B0B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4352431"/>
                  </p:ext>
                </p:extLst>
              </p:nvPr>
            </p:nvGraphicFramePr>
            <p:xfrm>
              <a:off x="3644900" y="3214596"/>
              <a:ext cx="5499100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47" name="Equation" r:id="rId8" imgW="5499000" imgH="1117440" progId="Equation.DSMT4">
                      <p:embed/>
                    </p:oleObj>
                  </mc:Choice>
                  <mc:Fallback>
                    <p:oleObj name="Equation" r:id="rId8" imgW="5499000" imgH="1117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644900" y="3214596"/>
                            <a:ext cx="5499100" cy="1117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4059DC62-AC2F-4282-9170-E5946D5E7E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7463376"/>
                  </p:ext>
                </p:extLst>
              </p:nvPr>
            </p:nvGraphicFramePr>
            <p:xfrm>
              <a:off x="3613150" y="4809161"/>
              <a:ext cx="27813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48" name="Equation" r:id="rId10" imgW="2781000" imgH="761760" progId="Equation.DSMT4">
                      <p:embed/>
                    </p:oleObj>
                  </mc:Choice>
                  <mc:Fallback>
                    <p:oleObj name="Equation" r:id="rId10" imgW="2781000" imgH="7617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613150" y="4809161"/>
                            <a:ext cx="27813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53C6C7D-35F5-48C8-BDAC-C87AFBA0A0CE}"/>
                  </a:ext>
                </a:extLst>
              </p:cNvPr>
              <p:cNvSpPr txBox="1"/>
              <p:nvPr/>
            </p:nvSpPr>
            <p:spPr>
              <a:xfrm>
                <a:off x="499583" y="3608915"/>
                <a:ext cx="31407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8D1111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短时窗内局部最小值追踪：</a:t>
                </a: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91224E3-FB96-4EFF-913B-900D10023CC4}"/>
                  </a:ext>
                </a:extLst>
              </p:cNvPr>
              <p:cNvSpPr txBox="1"/>
              <p:nvPr/>
            </p:nvSpPr>
            <p:spPr>
              <a:xfrm>
                <a:off x="499583" y="4940163"/>
                <a:ext cx="31407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8D1111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语音存在的时频点集合：</a:t>
                </a:r>
              </a:p>
            </p:txBody>
          </p:sp>
        </p:grp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77CFB76F-1997-47FB-8C81-0DB22676F004}"/>
              </a:ext>
            </a:extLst>
          </p:cNvPr>
          <p:cNvSpPr txBox="1"/>
          <p:nvPr/>
        </p:nvSpPr>
        <p:spPr>
          <a:xfrm>
            <a:off x="3519787" y="5647224"/>
            <a:ext cx="5152425" cy="646331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由于语音信号的稀疏性，在一个短时窗内，频带能量的最小值大概率会趋近于噪声功率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D62F2AF-A2F4-4FC8-B278-190823371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0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9625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BC59B0-48B6-4B7D-8011-CE7848717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局部最占优声源判别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21EC537-5F39-4CA6-B8F8-03600AB3A3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120" y="1119334"/>
            <a:ext cx="6288339" cy="363450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A31220C-A8D2-48C7-8F73-96378E97BD5F}"/>
              </a:ext>
            </a:extLst>
          </p:cNvPr>
          <p:cNvSpPr txBox="1"/>
          <p:nvPr/>
        </p:nvSpPr>
        <p:spPr>
          <a:xfrm>
            <a:off x="659507" y="1101311"/>
            <a:ext cx="4577512" cy="646331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局部最占优声源的方向定义为每个时频窗内</a:t>
            </a:r>
            <a:r>
              <a:rPr lang="zh-CN" altLang="en-US" b="1" dirty="0"/>
              <a:t>强度向量密度最大</a:t>
            </a:r>
            <a:r>
              <a:rPr lang="zh-CN" altLang="en-US" dirty="0"/>
              <a:t>的方向。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F733609-A6B3-4BEA-A907-A0DE4544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947023"/>
              </p:ext>
            </p:extLst>
          </p:nvPr>
        </p:nvGraphicFramePr>
        <p:xfrm>
          <a:off x="1103141" y="2438400"/>
          <a:ext cx="331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1" name="Equation" r:id="rId4" imgW="3314520" imgH="990360" progId="Equation.DSMT4">
                  <p:embed/>
                </p:oleObj>
              </mc:Choice>
              <mc:Fallback>
                <p:oleObj name="Equation" r:id="rId4" imgW="33145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3141" y="2438400"/>
                        <a:ext cx="3314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CEF4FA50-0C29-43E2-B4AC-457064430908}"/>
              </a:ext>
            </a:extLst>
          </p:cNvPr>
          <p:cNvSpPr/>
          <p:nvPr/>
        </p:nvSpPr>
        <p:spPr>
          <a:xfrm>
            <a:off x="659507" y="1959083"/>
            <a:ext cx="2557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局部最占优声源的方向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071E5B21-207E-4821-B3D7-0EA73D50AED5}"/>
              </a:ext>
            </a:extLst>
          </p:cNvPr>
          <p:cNvSpPr/>
          <p:nvPr/>
        </p:nvSpPr>
        <p:spPr>
          <a:xfrm>
            <a:off x="2442127" y="3538985"/>
            <a:ext cx="318364" cy="308127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BB81094-B452-446E-8ABE-A26410DA5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13554"/>
              </p:ext>
            </p:extLst>
          </p:nvPr>
        </p:nvGraphicFramePr>
        <p:xfrm>
          <a:off x="659507" y="3957097"/>
          <a:ext cx="4419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2" name="Equation" r:id="rId6" imgW="4419360" imgH="1574640" progId="Equation.DSMT4">
                  <p:embed/>
                </p:oleObj>
              </mc:Choice>
              <mc:Fallback>
                <p:oleObj name="Equation" r:id="rId6" imgW="44193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507" y="3957097"/>
                        <a:ext cx="44196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E02E5F3-4FDD-4369-8165-AA91D4BA0931}"/>
              </a:ext>
            </a:extLst>
          </p:cNvPr>
          <p:cNvSpPr txBox="1"/>
          <p:nvPr/>
        </p:nvSpPr>
        <p:spPr>
          <a:xfrm>
            <a:off x="4140658" y="5919403"/>
            <a:ext cx="391068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保留每个时频窗内最占优声源的方向。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F639752-2C9C-4C22-8F43-DA0BCDB7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00388"/>
              </p:ext>
            </p:extLst>
          </p:nvPr>
        </p:nvGraphicFramePr>
        <p:xfrm>
          <a:off x="6523759" y="5219861"/>
          <a:ext cx="5008734" cy="30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3" name="Equation" r:id="rId8" imgW="5346360" imgH="330120" progId="Equation.DSMT4">
                  <p:embed/>
                </p:oleObj>
              </mc:Choice>
              <mc:Fallback>
                <p:oleObj name="Equation" r:id="rId8" imgW="534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3759" y="5219861"/>
                        <a:ext cx="5008734" cy="30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776ECA71-BF6A-45A2-8D8E-805854ED1AAB}"/>
              </a:ext>
            </a:extLst>
          </p:cNvPr>
          <p:cNvSpPr txBox="1"/>
          <p:nvPr/>
        </p:nvSpPr>
        <p:spPr>
          <a:xfrm>
            <a:off x="5867977" y="5169717"/>
            <a:ext cx="655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E94D8B-D706-4AD6-A13C-38DC3F212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1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8282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6A5B5D-802C-4DC3-A88D-F0969A5EF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源一致性判别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E9C6847-4640-4FB5-8E16-6D3257D37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65692"/>
              </p:ext>
            </p:extLst>
          </p:nvPr>
        </p:nvGraphicFramePr>
        <p:xfrm>
          <a:off x="735198" y="1950569"/>
          <a:ext cx="509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2" name="Equation" r:id="rId4" imgW="5092560" imgH="761760" progId="Equation.DSMT4">
                  <p:embed/>
                </p:oleObj>
              </mc:Choice>
              <mc:Fallback>
                <p:oleObj name="Equation" r:id="rId4" imgW="5092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198" y="1950569"/>
                        <a:ext cx="5092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57040EC-2966-41E2-B17C-402BA4BF2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5322"/>
              </p:ext>
            </p:extLst>
          </p:nvPr>
        </p:nvGraphicFramePr>
        <p:xfrm>
          <a:off x="735198" y="3676720"/>
          <a:ext cx="732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3" name="Equation" r:id="rId6" imgW="7327800" imgH="914400" progId="Equation.DSMT4">
                  <p:embed/>
                </p:oleObj>
              </mc:Choice>
              <mc:Fallback>
                <p:oleObj name="Equation" r:id="rId6" imgW="7327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198" y="3676720"/>
                        <a:ext cx="73279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ECDEE10C-013B-460E-A204-0EF05BCE3E18}"/>
              </a:ext>
            </a:extLst>
          </p:cNvPr>
          <p:cNvSpPr txBox="1"/>
          <p:nvPr/>
        </p:nvSpPr>
        <p:spPr>
          <a:xfrm>
            <a:off x="624360" y="1460059"/>
            <a:ext cx="2964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源直接路径信号模型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7DD9754-E696-4258-A2CD-99FFF53D706D}"/>
              </a:ext>
            </a:extLst>
          </p:cNvPr>
          <p:cNvSpPr txBox="1"/>
          <p:nvPr/>
        </p:nvSpPr>
        <p:spPr>
          <a:xfrm>
            <a:off x="616675" y="3113516"/>
            <a:ext cx="3256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源直接路径下声强的形式为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9C120E0-EC62-4789-8574-49DA42864B08}"/>
              </a:ext>
            </a:extLst>
          </p:cNvPr>
          <p:cNvSpPr txBox="1"/>
          <p:nvPr/>
        </p:nvSpPr>
        <p:spPr>
          <a:xfrm>
            <a:off x="4146442" y="5998801"/>
            <a:ext cx="4637340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此时声强向量分布于      和     形成的平面上。       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78B7070-D284-4256-B5DE-BD54B15FE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82811"/>
              </p:ext>
            </p:extLst>
          </p:nvPr>
        </p:nvGraphicFramePr>
        <p:xfrm>
          <a:off x="6363278" y="599176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4" name="Equation" r:id="rId8" imgW="241200" imgH="330120" progId="Equation.DSMT4">
                  <p:embed/>
                </p:oleObj>
              </mc:Choice>
              <mc:Fallback>
                <p:oleObj name="Equation" r:id="rId8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3278" y="5991766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957809F-4EC1-4634-9E00-C7B2CF7E3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54356"/>
              </p:ext>
            </p:extLst>
          </p:nvPr>
        </p:nvGraphicFramePr>
        <p:xfrm>
          <a:off x="6925018" y="5991766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5" name="Equation" r:id="rId10" imgW="266400" imgH="330120" progId="Equation.DSMT4">
                  <p:embed/>
                </p:oleObj>
              </mc:Choice>
              <mc:Fallback>
                <p:oleObj name="Equation" r:id="rId10" imgW="266400" imgH="3301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78B7070-D284-4256-B5DE-BD54B15FE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25018" y="5991766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3C71DC2C-68C7-4595-A8A4-7D8DF2725FE6}"/>
              </a:ext>
            </a:extLst>
          </p:cNvPr>
          <p:cNvGrpSpPr/>
          <p:nvPr/>
        </p:nvGrpSpPr>
        <p:grpSpPr>
          <a:xfrm>
            <a:off x="557327" y="4839892"/>
            <a:ext cx="6905655" cy="661364"/>
            <a:chOff x="-283964" y="4417328"/>
            <a:chExt cx="6647242" cy="661364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7E3E472-94B1-4DA3-96A0-4B7BA89A7946}"/>
                </a:ext>
              </a:extLst>
            </p:cNvPr>
            <p:cNvSpPr txBox="1"/>
            <p:nvPr/>
          </p:nvSpPr>
          <p:spPr>
            <a:xfrm>
              <a:off x="-283964" y="4432361"/>
              <a:ext cx="66472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上式中     和      项的系数为非负值，                  项的系数可以为负。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6D5A3586-579E-4BC0-8322-81E66C34E6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745534"/>
                </p:ext>
              </p:extLst>
            </p:nvPr>
          </p:nvGraphicFramePr>
          <p:xfrm>
            <a:off x="594489" y="4451927"/>
            <a:ext cx="242886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36" name="Equation" r:id="rId12" imgW="242298" imgH="329412" progId="Equation.DSMT4">
                    <p:embed/>
                  </p:oleObj>
                </mc:Choice>
                <mc:Fallback>
                  <p:oleObj name="Equation" r:id="rId12" imgW="242298" imgH="32941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4489" y="4451927"/>
                          <a:ext cx="242886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4610D555-6867-4776-9814-03C0894060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630872"/>
                </p:ext>
              </p:extLst>
            </p:nvPr>
          </p:nvGraphicFramePr>
          <p:xfrm>
            <a:off x="1073826" y="4442728"/>
            <a:ext cx="266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37" name="Equation" r:id="rId14" imgW="266400" imgH="330120" progId="Equation.DSMT4">
                    <p:embed/>
                  </p:oleObj>
                </mc:Choice>
                <mc:Fallback>
                  <p:oleObj name="Equation" r:id="rId14" imgW="266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3826" y="4442728"/>
                          <a:ext cx="2667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14A4D33A-42D8-49FD-A78C-F91DB55560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165723"/>
                </p:ext>
              </p:extLst>
            </p:nvPr>
          </p:nvGraphicFramePr>
          <p:xfrm>
            <a:off x="3348554" y="4417328"/>
            <a:ext cx="927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38" name="Equation" r:id="rId16" imgW="927000" imgH="380880" progId="Equation.DSMT4">
                    <p:embed/>
                  </p:oleObj>
                </mc:Choice>
                <mc:Fallback>
                  <p:oleObj name="Equation" r:id="rId16" imgW="9270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48554" y="4417328"/>
                          <a:ext cx="927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AD3DCD5A-16E8-4D09-AD20-3BFFA1DAF0D6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2727" y="1234139"/>
            <a:ext cx="2866757" cy="219486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27B9189-1008-42D2-9B5F-8A03DF3513A4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260" y="3427626"/>
            <a:ext cx="2866757" cy="2179111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1211A9-1CBC-4968-B698-667BFD4FB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2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89711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6D7B15-F4E9-428C-8646-FB857705C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源一致性判别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36A7BC8-D16C-4805-8BDC-A0CEE52F3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65564"/>
              </p:ext>
            </p:extLst>
          </p:nvPr>
        </p:nvGraphicFramePr>
        <p:xfrm>
          <a:off x="1418059" y="5617984"/>
          <a:ext cx="3674916" cy="29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1" name="Equation" r:id="rId4" imgW="4051080" imgH="330120" progId="Equation.DSMT4">
                  <p:embed/>
                </p:oleObj>
              </mc:Choice>
              <mc:Fallback>
                <p:oleObj name="Equation" r:id="rId4" imgW="405108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809C627-459D-4887-B9CD-BCA1087A6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8059" y="5617984"/>
                        <a:ext cx="3674916" cy="299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33EA1F45-D885-4FEA-8A3F-CB46C8CE14FE}"/>
              </a:ext>
            </a:extLst>
          </p:cNvPr>
          <p:cNvSpPr txBox="1"/>
          <p:nvPr/>
        </p:nvSpPr>
        <p:spPr>
          <a:xfrm>
            <a:off x="704478" y="5583079"/>
            <a:ext cx="71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621F0A1-370F-4D9E-8D3B-16DCC490586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2262" y="1234239"/>
            <a:ext cx="4288610" cy="2405224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95EEB9FC-5F12-4659-B452-B1D3E5371787}"/>
              </a:ext>
            </a:extLst>
          </p:cNvPr>
          <p:cNvGrpSpPr/>
          <p:nvPr/>
        </p:nvGrpSpPr>
        <p:grpSpPr>
          <a:xfrm>
            <a:off x="1822385" y="1850501"/>
            <a:ext cx="3008233" cy="3525063"/>
            <a:chOff x="674006" y="1295389"/>
            <a:chExt cx="3173828" cy="3743965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8541EC7E-A217-4AE3-8E8F-4B646F40AB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134558"/>
                </p:ext>
              </p:extLst>
            </p:nvPr>
          </p:nvGraphicFramePr>
          <p:xfrm>
            <a:off x="674007" y="1295389"/>
            <a:ext cx="3024042" cy="874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72" name="Equation" r:id="rId7" imgW="3073320" imgH="888840" progId="Equation.DSMT4">
                    <p:embed/>
                  </p:oleObj>
                </mc:Choice>
                <mc:Fallback>
                  <p:oleObj name="Equation" r:id="rId7" imgW="3073320" imgH="8888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3F5FCB47-B9E0-4382-9C11-186979A7A6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4007" y="1295389"/>
                          <a:ext cx="3024042" cy="874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4A9E4026-FE0C-412A-957A-92A3E4431C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205058"/>
                </p:ext>
              </p:extLst>
            </p:nvPr>
          </p:nvGraphicFramePr>
          <p:xfrm>
            <a:off x="674006" y="2729076"/>
            <a:ext cx="3173828" cy="2310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73" name="Equation" r:id="rId9" imgW="3593880" imgH="2616120" progId="Equation.DSMT4">
                    <p:embed/>
                  </p:oleObj>
                </mc:Choice>
                <mc:Fallback>
                  <p:oleObj name="Equation" r:id="rId9" imgW="3593880" imgH="2616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4006" y="2729076"/>
                          <a:ext cx="3173828" cy="2310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箭头: 下 13">
              <a:extLst>
                <a:ext uri="{FF2B5EF4-FFF2-40B4-BE49-F238E27FC236}">
                  <a16:creationId xmlns:a16="http://schemas.microsoft.com/office/drawing/2014/main" id="{A5020F86-9EB4-41B5-B5C3-3F3F51ABCC0A}"/>
                </a:ext>
              </a:extLst>
            </p:cNvPr>
            <p:cNvSpPr/>
            <p:nvPr/>
          </p:nvSpPr>
          <p:spPr>
            <a:xfrm>
              <a:off x="1674090" y="2246690"/>
              <a:ext cx="318364" cy="308127"/>
            </a:xfrm>
            <a:prstGeom prst="down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7BD2F366-025E-4511-89FB-4EDFF11155A8}"/>
              </a:ext>
            </a:extLst>
          </p:cNvPr>
          <p:cNvSpPr txBox="1"/>
          <p:nvPr/>
        </p:nvSpPr>
        <p:spPr>
          <a:xfrm>
            <a:off x="498160" y="158983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优平面：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1AF8FD6-80FE-456C-A5FB-EE56D2325B1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2262" y="3669119"/>
            <a:ext cx="4288610" cy="2484692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BAE4CEC7-3A77-4B8B-92D5-BC3FAC5352DC}"/>
              </a:ext>
            </a:extLst>
          </p:cNvPr>
          <p:cNvSpPr/>
          <p:nvPr/>
        </p:nvSpPr>
        <p:spPr>
          <a:xfrm>
            <a:off x="498160" y="1116021"/>
            <a:ext cx="47758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拟合空间中强度向量分布一致性最高的平面。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90DBE33-9E00-487F-BDF9-658E65351376}"/>
              </a:ext>
            </a:extLst>
          </p:cNvPr>
          <p:cNvSpPr txBox="1"/>
          <p:nvPr/>
        </p:nvSpPr>
        <p:spPr>
          <a:xfrm>
            <a:off x="4140658" y="6172192"/>
            <a:ext cx="391068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受混响影响的强度向量分布不一致。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26F0F12D-552F-4406-AAE8-85B845417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3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3664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F7C236-F7B3-4886-AC00-113A54FDB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源分类和</a:t>
            </a:r>
            <a:r>
              <a:rPr lang="en-US" altLang="zh-CN" dirty="0"/>
              <a:t>DOA</a:t>
            </a:r>
            <a:r>
              <a:rPr lang="zh-CN" altLang="en-US" dirty="0"/>
              <a:t>提取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628E2FE-74BD-49B7-9276-8858EC624C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921" y="1262022"/>
            <a:ext cx="5504110" cy="23660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69F20B8-839B-4A11-8262-4D62EAADAE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07" y="3628118"/>
            <a:ext cx="3099822" cy="1905004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34AD090-5EDB-453F-9A25-25E62B2F1053}"/>
              </a:ext>
            </a:extLst>
          </p:cNvPr>
          <p:cNvSpPr txBox="1"/>
          <p:nvPr/>
        </p:nvSpPr>
        <p:spPr>
          <a:xfrm>
            <a:off x="5883563" y="3999345"/>
            <a:ext cx="53684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对满足多源一致性判别的强度向量按照方向分类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直接对强度向量分类提取</a:t>
            </a:r>
            <a:r>
              <a:rPr lang="en-US" altLang="zh-CN" dirty="0"/>
              <a:t>DOA</a:t>
            </a:r>
            <a:r>
              <a:rPr lang="zh-CN" altLang="en-US" dirty="0"/>
              <a:t>会出现较大误差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挑选合适的时频点后会降低</a:t>
            </a:r>
            <a:r>
              <a:rPr lang="en-US" altLang="zh-CN" dirty="0"/>
              <a:t>DOA</a:t>
            </a:r>
            <a:r>
              <a:rPr lang="zh-CN" altLang="en-US" dirty="0"/>
              <a:t>估计的误差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099CE3E-3FD9-4902-AD59-B5A5D57733F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429" y="1399841"/>
            <a:ext cx="3110500" cy="190500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5EB9CC9-3FE2-4E00-9394-615EC6143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4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2533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2D8284-12CB-47DC-8D06-9AFED7ACDF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精确性评估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597FCFB-E300-4E8A-AA89-562736ECD87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57" y="1557318"/>
            <a:ext cx="4319878" cy="3286947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83EC747-8F55-481D-9B6D-C61E446A9A7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103" y="1557318"/>
            <a:ext cx="4246640" cy="328694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C92DFDB-C62A-4FC1-8CC4-344F7C0A244B}"/>
              </a:ext>
            </a:extLst>
          </p:cNvPr>
          <p:cNvSpPr txBox="1"/>
          <p:nvPr/>
        </p:nvSpPr>
        <p:spPr>
          <a:xfrm>
            <a:off x="3543298" y="1048375"/>
            <a:ext cx="5105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</a:t>
            </a:r>
            <a:r>
              <a:rPr lang="zh-CN" altLang="en-US" dirty="0"/>
              <a:t>次实验下</a:t>
            </a:r>
            <a:r>
              <a:rPr lang="en-US" altLang="zh-CN" dirty="0"/>
              <a:t>DOA</a:t>
            </a:r>
            <a:r>
              <a:rPr lang="zh-CN" altLang="en-US" dirty="0"/>
              <a:t>估计误差随着声源夹角的分布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4B82538-1798-4917-B9EB-F17C3CEBD979}"/>
              </a:ext>
            </a:extLst>
          </p:cNvPr>
          <p:cNvSpPr txBox="1"/>
          <p:nvPr/>
        </p:nvSpPr>
        <p:spPr>
          <a:xfrm>
            <a:off x="1609461" y="4983876"/>
            <a:ext cx="248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两个同时活跃声源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8CBD464-CB9E-4444-B8B5-3C97416461EF}"/>
              </a:ext>
            </a:extLst>
          </p:cNvPr>
          <p:cNvSpPr txBox="1"/>
          <p:nvPr/>
        </p:nvSpPr>
        <p:spPr>
          <a:xfrm>
            <a:off x="8351042" y="4983876"/>
            <a:ext cx="2406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</a:t>
            </a:r>
            <a:r>
              <a:rPr lang="zh-CN" altLang="en-US" dirty="0"/>
              <a:t>三个同时活跃声源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976E185-E03F-4B64-B188-18D62C0F7A77}"/>
              </a:ext>
            </a:extLst>
          </p:cNvPr>
          <p:cNvSpPr txBox="1"/>
          <p:nvPr/>
        </p:nvSpPr>
        <p:spPr>
          <a:xfrm>
            <a:off x="3443792" y="5886956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良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72AF6DC-2254-4FB2-ACEC-B6C1BAF7942A}"/>
              </a:ext>
            </a:extLst>
          </p:cNvPr>
          <p:cNvSpPr txBox="1"/>
          <p:nvPr/>
        </p:nvSpPr>
        <p:spPr>
          <a:xfrm>
            <a:off x="5474856" y="2829206"/>
            <a:ext cx="1408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E0C7D62-1D71-4DB6-B4ED-DD44DEF72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5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7843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CA9808-1FF2-4DD1-A2B8-B736571E4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鲁棒性评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FC5644E-ED96-4E71-98A9-6455F57C78DE}"/>
              </a:ext>
            </a:extLst>
          </p:cNvPr>
          <p:cNvSpPr txBox="1"/>
          <p:nvPr/>
        </p:nvSpPr>
        <p:spPr>
          <a:xfrm>
            <a:off x="1365473" y="5046027"/>
            <a:ext cx="3484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DOA</a:t>
            </a:r>
            <a:r>
              <a:rPr lang="zh-CN" altLang="en-US" dirty="0"/>
              <a:t>估计误差随着</a:t>
            </a:r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zh-CN" altLang="en-US" dirty="0"/>
              <a:t>的分布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EE5B843-4CD2-4F9E-B748-87EF507A8750}"/>
              </a:ext>
            </a:extLst>
          </p:cNvPr>
          <p:cNvSpPr txBox="1"/>
          <p:nvPr/>
        </p:nvSpPr>
        <p:spPr>
          <a:xfrm>
            <a:off x="7667914" y="5040238"/>
            <a:ext cx="3592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DOA</a:t>
            </a:r>
            <a:r>
              <a:rPr lang="zh-CN" altLang="en-US" dirty="0"/>
              <a:t>估计误差随着</a:t>
            </a:r>
            <a:r>
              <a:rPr lang="en-US" altLang="zh-CN" dirty="0"/>
              <a:t>SNR</a:t>
            </a:r>
            <a:r>
              <a:rPr lang="zh-CN" altLang="en-US" dirty="0"/>
              <a:t>的分布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D758635-4641-4F62-9FBF-4FDCBB913337}"/>
              </a:ext>
            </a:extLst>
          </p:cNvPr>
          <p:cNvSpPr txBox="1"/>
          <p:nvPr/>
        </p:nvSpPr>
        <p:spPr>
          <a:xfrm>
            <a:off x="3443793" y="5905429"/>
            <a:ext cx="530441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良好的鲁棒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CD52214-D493-4C78-BD75-703DC3EF589D}"/>
              </a:ext>
            </a:extLst>
          </p:cNvPr>
          <p:cNvSpPr txBox="1"/>
          <p:nvPr/>
        </p:nvSpPr>
        <p:spPr>
          <a:xfrm>
            <a:off x="4524085" y="994491"/>
            <a:ext cx="3143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活跃声源的夹角为</a:t>
            </a:r>
            <a:r>
              <a:rPr lang="en-US" altLang="zh-CN" dirty="0"/>
              <a:t>60°</a:t>
            </a:r>
            <a:r>
              <a:rPr lang="zh-CN" altLang="en-US" dirty="0"/>
              <a:t>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21A2F58-3A99-4F25-BE95-98235CCE820F}"/>
              </a:ext>
            </a:extLst>
          </p:cNvPr>
          <p:cNvSpPr txBox="1"/>
          <p:nvPr/>
        </p:nvSpPr>
        <p:spPr>
          <a:xfrm>
            <a:off x="2403602" y="5409570"/>
            <a:ext cx="14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NR = 20dB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18BE8A4-EAC2-46E0-9B05-3F3EA4013E52}"/>
              </a:ext>
            </a:extLst>
          </p:cNvPr>
          <p:cNvSpPr txBox="1"/>
          <p:nvPr/>
        </p:nvSpPr>
        <p:spPr>
          <a:xfrm>
            <a:off x="8961005" y="5381052"/>
            <a:ext cx="14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sz="1200" dirty="0"/>
              <a:t>60</a:t>
            </a:r>
            <a:r>
              <a:rPr lang="en-US" altLang="zh-CN" dirty="0"/>
              <a:t> = 0.35s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3CAD153-FC66-4B1A-B73B-0E6F2511752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871" y="1472685"/>
            <a:ext cx="4525065" cy="342275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79B9131C-8671-485B-809D-26411C901B3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871" y="1472685"/>
            <a:ext cx="4525065" cy="3475284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7BE138-7446-4127-8D82-00C2F381F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6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8791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8EC005-325C-44B9-BACB-246E78816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结果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09512D0F-4A1D-4786-9DA2-7AAED827FB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69" y="1198707"/>
            <a:ext cx="5327731" cy="3007209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4062C52-7E10-461F-8BFD-20372F5D78F5}"/>
              </a:ext>
            </a:extLst>
          </p:cNvPr>
          <p:cNvSpPr txBox="1"/>
          <p:nvPr/>
        </p:nvSpPr>
        <p:spPr>
          <a:xfrm>
            <a:off x="3443793" y="5905429"/>
            <a:ext cx="555415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真实场景下具有较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66DD6D3-59BA-4398-A8A3-0E92241DE5C6}"/>
              </a:ext>
            </a:extLst>
          </p:cNvPr>
          <p:cNvSpPr txBox="1"/>
          <p:nvPr/>
        </p:nvSpPr>
        <p:spPr>
          <a:xfrm>
            <a:off x="1467124" y="4303463"/>
            <a:ext cx="3650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不同算法</a:t>
            </a:r>
            <a:r>
              <a:rPr lang="en-US" altLang="zh-CN" dirty="0"/>
              <a:t>DOA</a:t>
            </a:r>
            <a:r>
              <a:rPr lang="zh-CN" altLang="en-US" dirty="0"/>
              <a:t>估计误差的分布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7843767-8F63-4A48-9E99-01939DBD81EB}"/>
              </a:ext>
            </a:extLst>
          </p:cNvPr>
          <p:cNvSpPr txBox="1"/>
          <p:nvPr/>
        </p:nvSpPr>
        <p:spPr>
          <a:xfrm>
            <a:off x="1753943" y="4770342"/>
            <a:ext cx="3076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每对声源夹角进行</a:t>
            </a:r>
            <a:r>
              <a:rPr lang="en-US" altLang="zh-CN" dirty="0"/>
              <a:t>40</a:t>
            </a:r>
            <a:r>
              <a:rPr lang="zh-CN" altLang="en-US" dirty="0"/>
              <a:t>组实验。</a:t>
            </a:r>
          </a:p>
        </p:txBody>
      </p:sp>
      <p:pic>
        <p:nvPicPr>
          <p:cNvPr id="11" name="内容占位符 4">
            <a:extLst>
              <a:ext uri="{FF2B5EF4-FFF2-40B4-BE49-F238E27FC236}">
                <a16:creationId xmlns:a16="http://schemas.microsoft.com/office/drawing/2014/main" id="{B82C19DB-0C50-4A06-8576-F565DD4B30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782" y="1198707"/>
            <a:ext cx="4529458" cy="331413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86394B5-6E3D-4F88-A729-24D002A866D4}"/>
              </a:ext>
            </a:extLst>
          </p:cNvPr>
          <p:cNvSpPr txBox="1"/>
          <p:nvPr/>
        </p:nvSpPr>
        <p:spPr>
          <a:xfrm>
            <a:off x="7295661" y="4746949"/>
            <a:ext cx="3404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声矢量传感器距离地面约</a:t>
            </a:r>
            <a:r>
              <a:rPr lang="en-US" altLang="zh-CN" dirty="0"/>
              <a:t>1.35m</a:t>
            </a:r>
          </a:p>
          <a:p>
            <a:r>
              <a:rPr lang="zh-CN" altLang="en-US" dirty="0"/>
              <a:t>声源距离传感器径向距离约</a:t>
            </a:r>
            <a:r>
              <a:rPr lang="en-US" altLang="zh-CN" dirty="0"/>
              <a:t>1m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9647800-FA71-4878-BC54-FBA2EE71A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7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70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7B16425-CC8A-49C9-9FEC-32E4EB0950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18195" y="-673156"/>
            <a:ext cx="3991618" cy="76315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B4A1A26-B5E6-4163-B87F-8C778A59C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结果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C97E8E9-880B-4947-8A5F-D247C9892D79}"/>
              </a:ext>
            </a:extLst>
          </p:cNvPr>
          <p:cNvSpPr txBox="1"/>
          <p:nvPr/>
        </p:nvSpPr>
        <p:spPr>
          <a:xfrm>
            <a:off x="3318920" y="5868413"/>
            <a:ext cx="5554158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真实场景下具有较好的精确性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F08823F-01FE-4DF8-B84F-E76E6234A1D3}"/>
              </a:ext>
            </a:extLst>
          </p:cNvPr>
          <p:cNvSpPr txBox="1"/>
          <p:nvPr/>
        </p:nvSpPr>
        <p:spPr>
          <a:xfrm>
            <a:off x="3587713" y="5341884"/>
            <a:ext cx="5016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个声源，三组不同</a:t>
            </a:r>
            <a:r>
              <a:rPr lang="en-US" altLang="zh-CN" dirty="0"/>
              <a:t>DOA</a:t>
            </a:r>
            <a:r>
              <a:rPr lang="zh-CN" altLang="en-US" dirty="0"/>
              <a:t>场景，两个数据</a:t>
            </a:r>
            <a:r>
              <a:rPr lang="en-US" altLang="zh-CN" dirty="0"/>
              <a:t>Block</a:t>
            </a:r>
            <a:r>
              <a:rPr lang="zh-CN" altLang="en-US" dirty="0"/>
              <a:t>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1DB1B3A-7578-47C1-A302-0CAF1A71D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8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0979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159822"/>
            <a:ext cx="730740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背景介绍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声强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介绍及其分析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框架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总结与致谢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964104-D0CE-48A6-9657-85E167905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39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805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5768B6-118B-484A-BB81-BA74EB350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达方向估计的应用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6048F24-9FB6-4638-8719-40CFED711E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9393" y="1277536"/>
            <a:ext cx="3012568" cy="197676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E0FBEFB-4B85-4369-8D05-1052D4005E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0993" y="3918385"/>
            <a:ext cx="3012568" cy="198266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108612E-49DB-436F-9271-FE7CA39AB6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84" y="4061519"/>
            <a:ext cx="2932024" cy="198266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CB99369-2BB3-4FC9-8945-70E4B85787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048" y="2763487"/>
            <a:ext cx="2935904" cy="198266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D551145-99B0-4B66-AA31-94E3EB0A2CC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04" y="1271638"/>
            <a:ext cx="2935904" cy="197676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F78F33-A8E1-49D8-A2CF-38971D0CC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4807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C7F748-00F3-43BE-A4F5-702CB92D4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邻近声源场景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9C35697-BEB4-492C-837D-C179E3192891}"/>
              </a:ext>
            </a:extLst>
          </p:cNvPr>
          <p:cNvGrpSpPr/>
          <p:nvPr/>
        </p:nvGrpSpPr>
        <p:grpSpPr>
          <a:xfrm>
            <a:off x="4338664" y="1362047"/>
            <a:ext cx="3514671" cy="2425640"/>
            <a:chOff x="7721600" y="3626603"/>
            <a:chExt cx="3514671" cy="2425640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1F3AB4A6-9EEE-4A6E-9AB1-3CF395C690EB}"/>
                </a:ext>
              </a:extLst>
            </p:cNvPr>
            <p:cNvSpPr txBox="1"/>
            <p:nvPr/>
          </p:nvSpPr>
          <p:spPr>
            <a:xfrm>
              <a:off x="7721600" y="3626603"/>
              <a:ext cx="3514671" cy="242564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pic>
          <p:nvPicPr>
            <p:cNvPr id="7" name="图形 6" descr="无线话筒">
              <a:extLst>
                <a:ext uri="{FF2B5EF4-FFF2-40B4-BE49-F238E27FC236}">
                  <a16:creationId xmlns:a16="http://schemas.microsoft.com/office/drawing/2014/main" id="{4A000128-FF0E-4B39-BC5B-9FEA416D7BD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9291752" y="4652240"/>
              <a:ext cx="374366" cy="374366"/>
            </a:xfrm>
            <a:prstGeom prst="rect">
              <a:avLst/>
            </a:prstGeom>
          </p:spPr>
        </p:pic>
        <p:pic>
          <p:nvPicPr>
            <p:cNvPr id="8" name="图形 7" descr="音量">
              <a:extLst>
                <a:ext uri="{FF2B5EF4-FFF2-40B4-BE49-F238E27FC236}">
                  <a16:creationId xmlns:a16="http://schemas.microsoft.com/office/drawing/2014/main" id="{17569F63-AB3C-4C59-9CCF-5183B2C476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1588312">
              <a:off x="8533661" y="4277895"/>
              <a:ext cx="386554" cy="365407"/>
            </a:xfrm>
            <a:prstGeom prst="rect">
              <a:avLst/>
            </a:prstGeom>
          </p:spPr>
        </p:pic>
        <p:pic>
          <p:nvPicPr>
            <p:cNvPr id="9" name="图形 8" descr="音量">
              <a:extLst>
                <a:ext uri="{FF2B5EF4-FFF2-40B4-BE49-F238E27FC236}">
                  <a16:creationId xmlns:a16="http://schemas.microsoft.com/office/drawing/2014/main" id="{A7157FA7-1639-43A0-8238-40FE0A7A1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8620542">
              <a:off x="10035757" y="4285478"/>
              <a:ext cx="386554" cy="365407"/>
            </a:xfrm>
            <a:prstGeom prst="rect">
              <a:avLst/>
            </a:prstGeom>
          </p:spPr>
        </p:pic>
        <p:pic>
          <p:nvPicPr>
            <p:cNvPr id="10" name="图形 9" descr="音量">
              <a:extLst>
                <a:ext uri="{FF2B5EF4-FFF2-40B4-BE49-F238E27FC236}">
                  <a16:creationId xmlns:a16="http://schemas.microsoft.com/office/drawing/2014/main" id="{83883DC7-1D25-40D9-A40C-B3FFD38C849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8472483" y="4587249"/>
              <a:ext cx="386554" cy="365407"/>
            </a:xfrm>
            <a:prstGeom prst="rect">
              <a:avLst/>
            </a:prstGeom>
          </p:spPr>
        </p:pic>
        <p:sp>
          <p:nvSpPr>
            <p:cNvPr id="11" name="流程图: 接点 10">
              <a:extLst>
                <a:ext uri="{FF2B5EF4-FFF2-40B4-BE49-F238E27FC236}">
                  <a16:creationId xmlns:a16="http://schemas.microsoft.com/office/drawing/2014/main" id="{E26981D6-51C0-4D5F-8C36-5EA4F6BA3845}"/>
                </a:ext>
              </a:extLst>
            </p:cNvPr>
            <p:cNvSpPr/>
            <p:nvPr/>
          </p:nvSpPr>
          <p:spPr>
            <a:xfrm>
              <a:off x="8553969" y="3968541"/>
              <a:ext cx="1840971" cy="1742744"/>
            </a:xfrm>
            <a:prstGeom prst="flowChartConnector">
              <a:avLst/>
            </a:prstGeom>
            <a:noFill/>
            <a:ln>
              <a:solidFill>
                <a:schemeClr val="bg1">
                  <a:lumMod val="8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389A3A05-1576-4079-B430-2CC1D95BCC68}"/>
              </a:ext>
            </a:extLst>
          </p:cNvPr>
          <p:cNvSpPr txBox="1"/>
          <p:nvPr/>
        </p:nvSpPr>
        <p:spPr>
          <a:xfrm>
            <a:off x="2929218" y="4587448"/>
            <a:ext cx="632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基于方向的时频点选取算法在邻近声源场景下出现误判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多源</a:t>
            </a:r>
            <a:r>
              <a:rPr lang="en-US" altLang="zh-CN" dirty="0"/>
              <a:t>DOA</a:t>
            </a:r>
            <a:r>
              <a:rPr lang="zh-CN" altLang="en-US" dirty="0"/>
              <a:t>提取方案在邻近声源场景下性能下降。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63D2184-051E-4BCF-8D88-55554851F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0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7135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BB7503-A45B-449F-B3E1-08BB8776E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805" y="103404"/>
            <a:ext cx="8670146" cy="628424"/>
          </a:xfrm>
        </p:spPr>
        <p:txBody>
          <a:bodyPr/>
          <a:lstStyle/>
          <a:p>
            <a:r>
              <a:rPr lang="zh-CN" altLang="en-US" dirty="0"/>
              <a:t>邻近声源场景下</a:t>
            </a:r>
            <a:r>
              <a:rPr lang="en-US" altLang="zh-CN" dirty="0"/>
              <a:t>DOA</a:t>
            </a:r>
            <a:r>
              <a:rPr lang="zh-CN" altLang="en-US" dirty="0"/>
              <a:t>提取分析</a:t>
            </a:r>
          </a:p>
        </p:txBody>
      </p:sp>
      <p:pic>
        <p:nvPicPr>
          <p:cNvPr id="10" name="内容占位符 9">
            <a:extLst>
              <a:ext uri="{FF2B5EF4-FFF2-40B4-BE49-F238E27FC236}">
                <a16:creationId xmlns:a16="http://schemas.microsoft.com/office/drawing/2014/main" id="{5F3D1A4C-0635-4CF8-9764-ADDFA5241D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746" y="1018068"/>
            <a:ext cx="3330451" cy="2050823"/>
          </a:xfr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B48F3EB-B821-44FE-B2E1-5C87AA5218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0197" y="1018068"/>
            <a:ext cx="3377453" cy="203974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9A7A6E5-BB4B-4531-82F8-A83F7C013C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178" y="3608832"/>
            <a:ext cx="3207350" cy="203974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034BE6A-DBC2-4046-A9B9-5A0D8B1A521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393" y="3608831"/>
            <a:ext cx="3250257" cy="203974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23BAA3D-54D6-4A51-ABC3-661EF95BB14F}"/>
              </a:ext>
            </a:extLst>
          </p:cNvPr>
          <p:cNvSpPr txBox="1"/>
          <p:nvPr/>
        </p:nvSpPr>
        <p:spPr>
          <a:xfrm>
            <a:off x="2570853" y="3073870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BD65963-19BC-4888-98F5-AE041E77CB66}"/>
              </a:ext>
            </a:extLst>
          </p:cNvPr>
          <p:cNvSpPr txBox="1"/>
          <p:nvPr/>
        </p:nvSpPr>
        <p:spPr>
          <a:xfrm>
            <a:off x="2604971" y="5648576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61B64CC-078B-4194-9D50-14FF656DFA78}"/>
              </a:ext>
            </a:extLst>
          </p:cNvPr>
          <p:cNvSpPr txBox="1"/>
          <p:nvPr/>
        </p:nvSpPr>
        <p:spPr>
          <a:xfrm>
            <a:off x="5788625" y="3073870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11D8417-F951-4F9E-8A46-45C00AD4146E}"/>
              </a:ext>
            </a:extLst>
          </p:cNvPr>
          <p:cNvSpPr txBox="1"/>
          <p:nvPr/>
        </p:nvSpPr>
        <p:spPr>
          <a:xfrm>
            <a:off x="5788625" y="5648576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d)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350EE70-498E-493D-BA47-B6056208718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487" y="1007524"/>
            <a:ext cx="3166013" cy="2061367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DE79C15-DAFE-4288-A592-4F3EF0715338}"/>
              </a:ext>
            </a:extLst>
          </p:cNvPr>
          <p:cNvSpPr txBox="1"/>
          <p:nvPr/>
        </p:nvSpPr>
        <p:spPr>
          <a:xfrm>
            <a:off x="9621147" y="3057813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e)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9B9F767-5772-4567-B9E5-EFC32C68398C}"/>
              </a:ext>
            </a:extLst>
          </p:cNvPr>
          <p:cNvSpPr txBox="1"/>
          <p:nvPr/>
        </p:nvSpPr>
        <p:spPr>
          <a:xfrm>
            <a:off x="3591350" y="6098404"/>
            <a:ext cx="5199800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邻近声源场景下，</a:t>
            </a:r>
            <a:r>
              <a:rPr lang="en-US" altLang="zh-CN" b="1" dirty="0">
                <a:solidFill>
                  <a:schemeClr val="tx1"/>
                </a:solidFill>
              </a:rPr>
              <a:t>DOA</a:t>
            </a:r>
            <a:r>
              <a:rPr lang="zh-CN" altLang="en-US" b="1" dirty="0">
                <a:solidFill>
                  <a:schemeClr val="tx1"/>
                </a:solidFill>
              </a:rPr>
              <a:t>提取方案性能下降。</a:t>
            </a:r>
            <a:r>
              <a:rPr lang="zh-CN" altLang="en-US" b="1" dirty="0">
                <a:solidFill>
                  <a:srgbClr val="8D1111"/>
                </a:solidFill>
              </a:rPr>
              <a:t>  ☹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92847C4-E0CF-447C-8300-199CE987B7B0}"/>
              </a:ext>
            </a:extLst>
          </p:cNvPr>
          <p:cNvSpPr txBox="1"/>
          <p:nvPr/>
        </p:nvSpPr>
        <p:spPr>
          <a:xfrm>
            <a:off x="8376740" y="3789110"/>
            <a:ext cx="31660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基于直方图的</a:t>
            </a:r>
            <a:r>
              <a:rPr lang="en-US" altLang="zh-CN" dirty="0"/>
              <a:t>DOA</a:t>
            </a:r>
            <a:r>
              <a:rPr lang="zh-CN" altLang="en-US" dirty="0"/>
              <a:t>提取出现邻近峰值合并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基于聚类的</a:t>
            </a:r>
            <a:r>
              <a:rPr lang="en-US" altLang="zh-CN" dirty="0"/>
              <a:t>DOA</a:t>
            </a:r>
            <a:r>
              <a:rPr lang="zh-CN" altLang="en-US" dirty="0"/>
              <a:t>提取出现强度向量的错误分类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B6656C-74DB-45FD-8BC5-BBA41B1E6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1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3249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6F102A-98D1-4561-AA78-0D719FEF2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兼顾邻近声源场景的</a:t>
            </a:r>
            <a:r>
              <a:rPr lang="en-US" altLang="zh-CN" dirty="0"/>
              <a:t>DOA</a:t>
            </a:r>
            <a:r>
              <a:rPr lang="zh-CN" altLang="en-US" dirty="0"/>
              <a:t>估计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A809077-C83B-4BE4-9F26-FE943E316A1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096" y="1703048"/>
            <a:ext cx="6618209" cy="3566203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F9AFEC1-FC5E-4E88-A421-294A74F1B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89504"/>
              </p:ext>
            </p:extLst>
          </p:nvPr>
        </p:nvGraphicFramePr>
        <p:xfrm>
          <a:off x="6527800" y="3359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1"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7800" y="3359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FBB31F33-361F-429E-BEF3-57D335738A61}"/>
              </a:ext>
            </a:extLst>
          </p:cNvPr>
          <p:cNvSpPr txBox="1"/>
          <p:nvPr/>
        </p:nvSpPr>
        <p:spPr>
          <a:xfrm>
            <a:off x="250070" y="2066488"/>
            <a:ext cx="477202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确定时频窗内局部最占优声源的方向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其他基于时频掩码或者时频点挑选的方法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拓展多源</a:t>
            </a:r>
            <a:r>
              <a:rPr lang="en-US" altLang="zh-CN" dirty="0"/>
              <a:t>DOA</a:t>
            </a:r>
            <a:r>
              <a:rPr lang="zh-CN" altLang="en-US" dirty="0"/>
              <a:t>估计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F00F98-C0B6-44C5-8AEB-CFE504D21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2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3888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9782C8-AFA1-435E-A251-DDDCF710F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直方图的算法实现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13190FE-ECC0-4322-B432-D2B95B9B8E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788" y="917996"/>
            <a:ext cx="10878424" cy="2106217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CBDF893D-7026-4A0A-8263-25FC5999EE1A}"/>
              </a:ext>
            </a:extLst>
          </p:cNvPr>
          <p:cNvSpPr txBox="1"/>
          <p:nvPr/>
        </p:nvSpPr>
        <p:spPr>
          <a:xfrm>
            <a:off x="3589218" y="5989727"/>
            <a:ext cx="501356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DOA</a:t>
            </a:r>
            <a:r>
              <a:rPr lang="zh-CN" altLang="en-US" dirty="0"/>
              <a:t>提取通过移除最大峰值的贡献来迭代进行</a:t>
            </a:r>
            <a:r>
              <a:rPr lang="zh-CN" altLang="en-US" b="1" dirty="0">
                <a:solidFill>
                  <a:schemeClr val="tx1"/>
                </a:solidFill>
              </a:rPr>
              <a:t>。</a:t>
            </a:r>
            <a:r>
              <a:rPr lang="zh-CN" altLang="en-US" b="1" dirty="0">
                <a:solidFill>
                  <a:srgbClr val="8D1111"/>
                </a:solidFill>
              </a:rPr>
              <a:t> 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D1F0BE3-EBBF-4464-BC52-14C8EACEE0CC}"/>
              </a:ext>
            </a:extLst>
          </p:cNvPr>
          <p:cNvGrpSpPr/>
          <p:nvPr/>
        </p:nvGrpSpPr>
        <p:grpSpPr>
          <a:xfrm>
            <a:off x="954298" y="3640233"/>
            <a:ext cx="4669064" cy="2090305"/>
            <a:chOff x="776724" y="3226667"/>
            <a:chExt cx="4669064" cy="2090305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B7F8127C-C3EA-4562-B1C7-61BAA39E4628}"/>
                </a:ext>
              </a:extLst>
            </p:cNvPr>
            <p:cNvGrpSpPr/>
            <p:nvPr/>
          </p:nvGrpSpPr>
          <p:grpSpPr>
            <a:xfrm>
              <a:off x="868218" y="3377562"/>
              <a:ext cx="4577570" cy="1782658"/>
              <a:chOff x="868218" y="3377562"/>
              <a:chExt cx="4577570" cy="1782658"/>
            </a:xfrm>
          </p:grpSpPr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B16BE0D-6673-4204-9F9D-EC1E96CD7E58}"/>
                  </a:ext>
                </a:extLst>
              </p:cNvPr>
              <p:cNvSpPr txBox="1"/>
              <p:nvPr/>
            </p:nvSpPr>
            <p:spPr>
              <a:xfrm>
                <a:off x="868218" y="3377562"/>
                <a:ext cx="25963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局部最占优声源的方向：</a:t>
                </a:r>
              </a:p>
            </p:txBody>
          </p:sp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1D961A7A-95A6-4F27-BFF5-09A352C7E0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2829911"/>
                  </p:ext>
                </p:extLst>
              </p:nvPr>
            </p:nvGraphicFramePr>
            <p:xfrm>
              <a:off x="1823113" y="3890549"/>
              <a:ext cx="22987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40" name="Equation" r:id="rId5" imgW="2298600" imgH="495000" progId="Equation.DSMT4">
                      <p:embed/>
                    </p:oleObj>
                  </mc:Choice>
                  <mc:Fallback>
                    <p:oleObj name="Equation" r:id="rId5" imgW="2298600" imgH="495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823113" y="3890549"/>
                            <a:ext cx="2298700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0FD5295-D8D4-423D-A983-DFC7DE1AC50D}"/>
                  </a:ext>
                </a:extLst>
              </p:cNvPr>
              <p:cNvSpPr txBox="1"/>
              <p:nvPr/>
            </p:nvSpPr>
            <p:spPr>
              <a:xfrm>
                <a:off x="868218" y="4513889"/>
                <a:ext cx="45775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这里的直方图                   由时频窗中时频点对应的</a:t>
                </a:r>
                <a:r>
                  <a:rPr lang="en-US" altLang="zh-CN" dirty="0"/>
                  <a:t>DOA</a:t>
                </a:r>
                <a:r>
                  <a:rPr lang="zh-CN" altLang="en-US" dirty="0"/>
                  <a:t>估计值构成。</a:t>
                </a:r>
              </a:p>
            </p:txBody>
          </p:sp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28A22F0F-60A0-4290-AA06-1FC8F2E4C3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908613"/>
                  </p:ext>
                </p:extLst>
              </p:nvPr>
            </p:nvGraphicFramePr>
            <p:xfrm>
              <a:off x="2385868" y="4531972"/>
              <a:ext cx="939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41" name="Equation" r:id="rId7" imgW="939600" imgH="330120" progId="Equation.DSMT4">
                      <p:embed/>
                    </p:oleObj>
                  </mc:Choice>
                  <mc:Fallback>
                    <p:oleObj name="Equation" r:id="rId7" imgW="93960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385868" y="4531972"/>
                            <a:ext cx="939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5A07E7D-334B-4CA2-A6E8-F5D5EC29466E}"/>
                </a:ext>
              </a:extLst>
            </p:cNvPr>
            <p:cNvSpPr txBox="1"/>
            <p:nvPr/>
          </p:nvSpPr>
          <p:spPr>
            <a:xfrm>
              <a:off x="776724" y="3226667"/>
              <a:ext cx="4577570" cy="2090305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E203E2F0-ED23-41B2-A7BB-C9396E1C093A}"/>
              </a:ext>
            </a:extLst>
          </p:cNvPr>
          <p:cNvGrpSpPr/>
          <p:nvPr/>
        </p:nvGrpSpPr>
        <p:grpSpPr>
          <a:xfrm>
            <a:off x="6712062" y="3585233"/>
            <a:ext cx="4571776" cy="2196523"/>
            <a:chOff x="6963437" y="3613150"/>
            <a:chExt cx="4571776" cy="2196523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5955ED36-9BA4-4CF7-9870-3A7C92DE1423}"/>
                </a:ext>
              </a:extLst>
            </p:cNvPr>
            <p:cNvGrpSpPr/>
            <p:nvPr/>
          </p:nvGrpSpPr>
          <p:grpSpPr>
            <a:xfrm>
              <a:off x="6963438" y="3686512"/>
              <a:ext cx="4464051" cy="2004784"/>
              <a:chOff x="787400" y="4109699"/>
              <a:chExt cx="4464051" cy="2004784"/>
            </a:xfrm>
          </p:grpSpPr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41FDA66E-861D-4EE8-A245-79A819B72B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9637452"/>
                  </p:ext>
                </p:extLst>
              </p:nvPr>
            </p:nvGraphicFramePr>
            <p:xfrm>
              <a:off x="1682751" y="4839096"/>
              <a:ext cx="3568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42" name="Equation" r:id="rId9" imgW="3568680" imgH="355320" progId="Equation.DSMT4">
                      <p:embed/>
                    </p:oleObj>
                  </mc:Choice>
                  <mc:Fallback>
                    <p:oleObj name="Equation" r:id="rId9" imgW="356868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682751" y="4839096"/>
                            <a:ext cx="35687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DFD123F-3A4B-4C0F-88BC-3E1B87431F7D}"/>
                  </a:ext>
                </a:extLst>
              </p:cNvPr>
              <p:cNvSpPr txBox="1"/>
              <p:nvPr/>
            </p:nvSpPr>
            <p:spPr>
              <a:xfrm>
                <a:off x="800099" y="4109699"/>
                <a:ext cx="43815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对于第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个峰值                 ，，其对当前直方图                  的贡献为：</a:t>
                </a:r>
              </a:p>
            </p:txBody>
          </p:sp>
          <p:graphicFrame>
            <p:nvGraphicFramePr>
              <p:cNvPr id="12" name="对象 11">
                <a:extLst>
                  <a:ext uri="{FF2B5EF4-FFF2-40B4-BE49-F238E27FC236}">
                    <a16:creationId xmlns:a16="http://schemas.microsoft.com/office/drawing/2014/main" id="{A65B5647-5D85-48C6-9E5C-C9C94BFD9D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3001397"/>
                  </p:ext>
                </p:extLst>
              </p:nvPr>
            </p:nvGraphicFramePr>
            <p:xfrm>
              <a:off x="2652712" y="4141799"/>
              <a:ext cx="8636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43" name="Equation" r:id="rId11" imgW="863280" imgH="330120" progId="Equation.DSMT4">
                      <p:embed/>
                    </p:oleObj>
                  </mc:Choice>
                  <mc:Fallback>
                    <p:oleObj name="Equation" r:id="rId11" imgW="8632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52712" y="4141799"/>
                            <a:ext cx="8636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>
                <a:extLst>
                  <a:ext uri="{FF2B5EF4-FFF2-40B4-BE49-F238E27FC236}">
                    <a16:creationId xmlns:a16="http://schemas.microsoft.com/office/drawing/2014/main" id="{2E333D21-0816-4D77-923B-0B2938621C1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9249223"/>
                  </p:ext>
                </p:extLst>
              </p:nvPr>
            </p:nvGraphicFramePr>
            <p:xfrm>
              <a:off x="1393825" y="4400430"/>
              <a:ext cx="9398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44" name="Equation" r:id="rId13" imgW="939600" imgH="355320" progId="Equation.DSMT4">
                      <p:embed/>
                    </p:oleObj>
                  </mc:Choice>
                  <mc:Fallback>
                    <p:oleObj name="Equation" r:id="rId13" imgW="93960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393825" y="4400430"/>
                            <a:ext cx="9398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>
                <a:extLst>
                  <a:ext uri="{FF2B5EF4-FFF2-40B4-BE49-F238E27FC236}">
                    <a16:creationId xmlns:a16="http://schemas.microsoft.com/office/drawing/2014/main" id="{E2663989-AC1D-4D3F-9D65-3D776FF1AF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5899589"/>
                  </p:ext>
                </p:extLst>
              </p:nvPr>
            </p:nvGraphicFramePr>
            <p:xfrm>
              <a:off x="1682750" y="5758883"/>
              <a:ext cx="2806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45" name="Equation" r:id="rId15" imgW="2806560" imgH="355320" progId="Equation.DSMT4">
                      <p:embed/>
                    </p:oleObj>
                  </mc:Choice>
                  <mc:Fallback>
                    <p:oleObj name="Equation" r:id="rId15" imgW="280656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682750" y="5758883"/>
                            <a:ext cx="28067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DA22FCD-9280-44AE-91F3-27D8B07F8C23}"/>
                  </a:ext>
                </a:extLst>
              </p:cNvPr>
              <p:cNvSpPr txBox="1"/>
              <p:nvPr/>
            </p:nvSpPr>
            <p:spPr>
              <a:xfrm>
                <a:off x="787400" y="5324521"/>
                <a:ext cx="26114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直方图更新为：</a:t>
                </a:r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D64C8A1-7E9F-44C6-8227-2493EE3EE3A6}"/>
                </a:ext>
              </a:extLst>
            </p:cNvPr>
            <p:cNvSpPr txBox="1"/>
            <p:nvPr/>
          </p:nvSpPr>
          <p:spPr>
            <a:xfrm>
              <a:off x="6963437" y="3613150"/>
              <a:ext cx="4571776" cy="2196523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497FF4F9-C589-4885-9C4E-828F15BCAA5C}"/>
              </a:ext>
            </a:extLst>
          </p:cNvPr>
          <p:cNvSpPr txBox="1"/>
          <p:nvPr/>
        </p:nvSpPr>
        <p:spPr>
          <a:xfrm>
            <a:off x="872290" y="3199074"/>
            <a:ext cx="1603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最优方向确定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9B62AD5-5BAF-4AFD-A645-E98D626D15FF}"/>
              </a:ext>
            </a:extLst>
          </p:cNvPr>
          <p:cNvSpPr txBox="1"/>
          <p:nvPr/>
        </p:nvSpPr>
        <p:spPr>
          <a:xfrm>
            <a:off x="6614488" y="3136273"/>
            <a:ext cx="1291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8D1111"/>
                </a:solidFill>
              </a:rPr>
              <a:t>DOA</a:t>
            </a:r>
            <a:r>
              <a:rPr lang="zh-CN" altLang="en-US" b="1" dirty="0">
                <a:solidFill>
                  <a:srgbClr val="8D1111"/>
                </a:solidFill>
              </a:rPr>
              <a:t>提取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28C61E2-1F66-4545-AFB3-92885C34E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3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5601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435D50-5F18-48BA-BAB0-B76FD460D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聚类的算法实现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9B9D987-56CE-47F6-82BF-DA749C42DA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534" y="1487054"/>
            <a:ext cx="5283853" cy="4064000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533803F2-3D2C-45ED-9957-C2278E5ED1E1}"/>
              </a:ext>
            </a:extLst>
          </p:cNvPr>
          <p:cNvGrpSpPr/>
          <p:nvPr/>
        </p:nvGrpSpPr>
        <p:grpSpPr>
          <a:xfrm>
            <a:off x="665940" y="1487054"/>
            <a:ext cx="5624945" cy="2678546"/>
            <a:chOff x="471055" y="1071418"/>
            <a:chExt cx="5624945" cy="267854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880BE553-2F3A-4D59-9BBA-A83D70918626}"/>
                </a:ext>
              </a:extLst>
            </p:cNvPr>
            <p:cNvSpPr txBox="1"/>
            <p:nvPr/>
          </p:nvSpPr>
          <p:spPr>
            <a:xfrm>
              <a:off x="665941" y="1250315"/>
              <a:ext cx="381557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局部最占优声源的方向由第</a:t>
              </a:r>
              <a:r>
                <a:rPr lang="en-US" altLang="zh-CN" i="1" dirty="0"/>
                <a:t>k</a:t>
              </a:r>
              <a:r>
                <a:rPr lang="zh-CN" altLang="en-US" dirty="0"/>
                <a:t>个簇的聚类中心方向确定：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660D0A99-3359-4503-A0CC-9C2E78EA45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71384"/>
                </p:ext>
              </p:extLst>
            </p:nvPr>
          </p:nvGraphicFramePr>
          <p:xfrm>
            <a:off x="2605938" y="1997309"/>
            <a:ext cx="1333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60" name="Equation" r:id="rId5" imgW="1333440" imgH="330120" progId="Equation.DSMT4">
                    <p:embed/>
                  </p:oleObj>
                </mc:Choice>
                <mc:Fallback>
                  <p:oleObj name="Equation" r:id="rId5" imgW="13334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05938" y="1997309"/>
                          <a:ext cx="1333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7C2D95A8-E7C8-4DBC-B5F8-06C08BDCAD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114946"/>
                </p:ext>
              </p:extLst>
            </p:nvPr>
          </p:nvGraphicFramePr>
          <p:xfrm>
            <a:off x="932905" y="3013404"/>
            <a:ext cx="50165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61" name="Equation" r:id="rId7" imgW="5016240" imgH="545760" progId="Equation.DSMT4">
                    <p:embed/>
                  </p:oleObj>
                </mc:Choice>
                <mc:Fallback>
                  <p:oleObj name="Equation" r:id="rId7" imgW="501624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2905" y="3013404"/>
                          <a:ext cx="50165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A0C3580-5909-477E-9D32-C4EB0824C54A}"/>
                </a:ext>
              </a:extLst>
            </p:cNvPr>
            <p:cNvSpPr txBox="1"/>
            <p:nvPr/>
          </p:nvSpPr>
          <p:spPr>
            <a:xfrm>
              <a:off x="665941" y="2543409"/>
              <a:ext cx="39774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索引</a:t>
              </a:r>
              <a:r>
                <a:rPr lang="en-US" altLang="zh-CN" i="1" dirty="0"/>
                <a:t>k</a:t>
              </a:r>
              <a:r>
                <a:rPr lang="zh-CN" altLang="en-US" dirty="0"/>
                <a:t>由样本点数目最多的簇确定：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28184D19-AC76-4490-9158-07020B64A461}"/>
                </a:ext>
              </a:extLst>
            </p:cNvPr>
            <p:cNvSpPr txBox="1"/>
            <p:nvPr/>
          </p:nvSpPr>
          <p:spPr>
            <a:xfrm>
              <a:off x="471055" y="1071418"/>
              <a:ext cx="5624945" cy="2678546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00F133E-A1FB-4E32-8641-1BCE5A1B7057}"/>
              </a:ext>
            </a:extLst>
          </p:cNvPr>
          <p:cNvGrpSpPr/>
          <p:nvPr/>
        </p:nvGrpSpPr>
        <p:grpSpPr>
          <a:xfrm>
            <a:off x="665941" y="4854727"/>
            <a:ext cx="5624945" cy="1026234"/>
            <a:chOff x="583627" y="4524820"/>
            <a:chExt cx="5624945" cy="1026234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650283A6-F673-42B1-834D-3D8003B48583}"/>
                </a:ext>
              </a:extLst>
            </p:cNvPr>
            <p:cNvSpPr txBox="1"/>
            <p:nvPr/>
          </p:nvSpPr>
          <p:spPr>
            <a:xfrm>
              <a:off x="673738" y="4592857"/>
              <a:ext cx="553483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8D1111"/>
                </a:buClr>
              </a:pPr>
              <a:r>
                <a:rPr lang="zh-CN" altLang="en-US" dirty="0"/>
                <a:t>对挑选的局部最占优声源的方向进行分类，移除远离聚类中心的方向，再次聚类并输出聚类中心的方向为最终估计的</a:t>
              </a:r>
              <a:r>
                <a:rPr lang="en-US" altLang="zh-CN" dirty="0"/>
                <a:t>DOA</a:t>
              </a:r>
              <a:r>
                <a:rPr lang="zh-CN" altLang="en-US" dirty="0"/>
                <a:t>。</a:t>
              </a:r>
              <a:endParaRPr lang="en-US" altLang="zh-CN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5A80FA1-8B85-4FAB-9F2D-F14627C7355D}"/>
                </a:ext>
              </a:extLst>
            </p:cNvPr>
            <p:cNvSpPr txBox="1"/>
            <p:nvPr/>
          </p:nvSpPr>
          <p:spPr>
            <a:xfrm>
              <a:off x="583627" y="4524820"/>
              <a:ext cx="5624945" cy="1026234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DD4D5B1F-A0FA-4CA0-9691-DBC3E81C9B3B}"/>
              </a:ext>
            </a:extLst>
          </p:cNvPr>
          <p:cNvSpPr txBox="1"/>
          <p:nvPr/>
        </p:nvSpPr>
        <p:spPr>
          <a:xfrm>
            <a:off x="665940" y="1106159"/>
            <a:ext cx="1603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最优方向确定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5272BF3-6F0D-4C15-9D8E-0AB56BBF603A}"/>
              </a:ext>
            </a:extLst>
          </p:cNvPr>
          <p:cNvSpPr txBox="1"/>
          <p:nvPr/>
        </p:nvSpPr>
        <p:spPr>
          <a:xfrm>
            <a:off x="665940" y="4451377"/>
            <a:ext cx="1291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8D1111"/>
                </a:solidFill>
              </a:rPr>
              <a:t>DOA</a:t>
            </a:r>
            <a:r>
              <a:rPr lang="zh-CN" altLang="en-US" b="1" dirty="0">
                <a:solidFill>
                  <a:srgbClr val="8D1111"/>
                </a:solidFill>
              </a:rPr>
              <a:t>提取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D6875A7-11C4-45AE-A713-733E1F40DF20}"/>
              </a:ext>
            </a:extLst>
          </p:cNvPr>
          <p:cNvSpPr txBox="1"/>
          <p:nvPr/>
        </p:nvSpPr>
        <p:spPr>
          <a:xfrm>
            <a:off x="3366173" y="6144042"/>
            <a:ext cx="5849424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最优方向确定时使用</a:t>
            </a:r>
            <a:r>
              <a:rPr lang="en-US" altLang="zh-CN" i="1" dirty="0"/>
              <a:t>k</a:t>
            </a:r>
            <a:r>
              <a:rPr lang="en-US" altLang="zh-CN" dirty="0"/>
              <a:t>-means, DOA</a:t>
            </a:r>
            <a:r>
              <a:rPr lang="zh-CN" altLang="en-US" dirty="0"/>
              <a:t>提取时使用</a:t>
            </a:r>
            <a:r>
              <a:rPr lang="en-US" altLang="zh-CN" i="1" dirty="0"/>
              <a:t>k</a:t>
            </a:r>
            <a:r>
              <a:rPr lang="en-US" altLang="zh-CN" dirty="0"/>
              <a:t>-medoids</a:t>
            </a:r>
            <a:r>
              <a:rPr lang="zh-CN" altLang="en-US" b="1" dirty="0">
                <a:solidFill>
                  <a:schemeClr val="tx1"/>
                </a:solidFill>
              </a:rPr>
              <a:t>。</a:t>
            </a:r>
            <a:r>
              <a:rPr lang="zh-CN" altLang="en-US" b="1" dirty="0">
                <a:solidFill>
                  <a:srgbClr val="8D1111"/>
                </a:solidFill>
              </a:rPr>
              <a:t>  </a:t>
            </a:r>
            <a:r>
              <a:rPr lang="zh-CN" altLang="en-US" b="1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44BC0C-D6B1-46C7-9855-1A56A2222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4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3730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435D50-5F18-48BA-BAB0-B76FD460D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高斯混合模型的算法实现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F63AC58D-3A69-4006-B566-233FCFBEFBB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800" y="1059837"/>
            <a:ext cx="2336801" cy="1776985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9EAD3AF4-07EB-4F1A-8E2F-0E3ABAD5811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747" y="1039303"/>
            <a:ext cx="2281892" cy="1776306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4C0581AC-D6F2-4320-A9C9-A3C5ECC37550}"/>
              </a:ext>
            </a:extLst>
          </p:cNvPr>
          <p:cNvSpPr txBox="1"/>
          <p:nvPr/>
        </p:nvSpPr>
        <p:spPr>
          <a:xfrm>
            <a:off x="3225859" y="6114085"/>
            <a:ext cx="5740282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注意</a:t>
            </a:r>
            <a:r>
              <a:rPr lang="en-US" altLang="zh-CN" b="1" dirty="0">
                <a:solidFill>
                  <a:schemeClr val="tx1"/>
                </a:solidFill>
              </a:rPr>
              <a:t>0°</a:t>
            </a:r>
            <a:r>
              <a:rPr lang="zh-CN" altLang="en-US" b="1" dirty="0">
                <a:solidFill>
                  <a:schemeClr val="tx1"/>
                </a:solidFill>
              </a:rPr>
              <a:t>和</a:t>
            </a:r>
            <a:r>
              <a:rPr lang="en-US" altLang="zh-CN" b="1" dirty="0">
                <a:solidFill>
                  <a:schemeClr val="tx1"/>
                </a:solidFill>
              </a:rPr>
              <a:t>360°</a:t>
            </a:r>
            <a:r>
              <a:rPr lang="zh-CN" altLang="en-US" b="1" dirty="0">
                <a:solidFill>
                  <a:schemeClr val="tx1"/>
                </a:solidFill>
              </a:rPr>
              <a:t>时的双峰，以及</a:t>
            </a:r>
            <a:r>
              <a:rPr lang="en-US" altLang="zh-CN" b="1" dirty="0">
                <a:solidFill>
                  <a:schemeClr val="tx1"/>
                </a:solidFill>
              </a:rPr>
              <a:t>GMM</a:t>
            </a:r>
            <a:r>
              <a:rPr lang="zh-CN" altLang="en-US" b="1" dirty="0">
                <a:solidFill>
                  <a:schemeClr val="tx1"/>
                </a:solidFill>
              </a:rPr>
              <a:t>对初始值的敏感。</a:t>
            </a:r>
            <a:r>
              <a:rPr lang="zh-CN" altLang="en-US" b="1" dirty="0">
                <a:solidFill>
                  <a:srgbClr val="8D1111"/>
                </a:solidFill>
              </a:rPr>
              <a:t>  </a:t>
            </a:r>
            <a:r>
              <a:rPr lang="zh-CN" altLang="en-US" b="1" dirty="0">
                <a:solidFill>
                  <a:schemeClr val="tx1"/>
                </a:solidFill>
              </a:rPr>
              <a:t>      </a:t>
            </a: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A0ECAFF-1228-43C6-A0D4-582284961952}"/>
              </a:ext>
            </a:extLst>
          </p:cNvPr>
          <p:cNvGrpSpPr/>
          <p:nvPr/>
        </p:nvGrpSpPr>
        <p:grpSpPr>
          <a:xfrm>
            <a:off x="951746" y="3227367"/>
            <a:ext cx="4954563" cy="2655176"/>
            <a:chOff x="946640" y="3352800"/>
            <a:chExt cx="4954563" cy="2655176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9150E332-5F42-4778-907F-77EAEB2E95EA}"/>
                </a:ext>
              </a:extLst>
            </p:cNvPr>
            <p:cNvGrpSpPr/>
            <p:nvPr/>
          </p:nvGrpSpPr>
          <p:grpSpPr>
            <a:xfrm>
              <a:off x="984893" y="3395227"/>
              <a:ext cx="4775830" cy="2590153"/>
              <a:chOff x="665940" y="1250315"/>
              <a:chExt cx="4775830" cy="2590153"/>
            </a:xfrm>
          </p:grpSpPr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96D7F8F4-B43C-48CD-9D23-B4B81D3BD6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199765"/>
                  </p:ext>
                </p:extLst>
              </p:nvPr>
            </p:nvGraphicFramePr>
            <p:xfrm>
              <a:off x="2654688" y="1918199"/>
              <a:ext cx="812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28" name="Equation" r:id="rId6" imgW="812520" imgH="330120" progId="Equation.DSMT4">
                      <p:embed/>
                    </p:oleObj>
                  </mc:Choice>
                  <mc:Fallback>
                    <p:oleObj name="Equation" r:id="rId6" imgW="812520" imgH="33012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96D7F8F4-B43C-48CD-9D23-B4B81D3BD69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654688" y="1918199"/>
                            <a:ext cx="812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5A1D9B6B-2671-41B0-957A-5E17638BE1E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987797"/>
                  </p:ext>
                </p:extLst>
              </p:nvPr>
            </p:nvGraphicFramePr>
            <p:xfrm>
              <a:off x="857070" y="2976868"/>
              <a:ext cx="45847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29" name="Equation" r:id="rId8" imgW="4584600" imgH="863280" progId="Equation.DSMT4">
                      <p:embed/>
                    </p:oleObj>
                  </mc:Choice>
                  <mc:Fallback>
                    <p:oleObj name="Equation" r:id="rId8" imgW="4584600" imgH="863280" progId="Equation.DSMT4">
                      <p:embed/>
                      <p:pic>
                        <p:nvPicPr>
                          <p:cNvPr id="10" name="对象 9">
                            <a:extLst>
                              <a:ext uri="{FF2B5EF4-FFF2-40B4-BE49-F238E27FC236}">
                                <a16:creationId xmlns:a16="http://schemas.microsoft.com/office/drawing/2014/main" id="{5A1D9B6B-2671-41B0-957A-5E17638BE1E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57070" y="2976868"/>
                            <a:ext cx="45847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D8B1043-AB57-4E9C-BD7C-1410C7F179D8}"/>
                  </a:ext>
                </a:extLst>
              </p:cNvPr>
              <p:cNvSpPr txBox="1"/>
              <p:nvPr/>
            </p:nvSpPr>
            <p:spPr>
              <a:xfrm>
                <a:off x="665941" y="1250315"/>
                <a:ext cx="38155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局部最占优声源的方向由第</a:t>
                </a:r>
                <a:r>
                  <a:rPr lang="en-US" altLang="zh-CN" i="1" dirty="0"/>
                  <a:t>k</a:t>
                </a:r>
                <a:r>
                  <a:rPr lang="zh-CN" altLang="en-US" dirty="0"/>
                  <a:t>个高斯成分的均值方向确定：</a:t>
                </a: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78858E5-751C-4DA0-AB27-4EBF229E4E79}"/>
                  </a:ext>
                </a:extLst>
              </p:cNvPr>
              <p:cNvSpPr txBox="1"/>
              <p:nvPr/>
            </p:nvSpPr>
            <p:spPr>
              <a:xfrm>
                <a:off x="665940" y="2424729"/>
                <a:ext cx="39774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索引</a:t>
                </a:r>
                <a:r>
                  <a:rPr lang="en-US" altLang="zh-CN" i="1" dirty="0"/>
                  <a:t>k</a:t>
                </a:r>
                <a:r>
                  <a:rPr lang="zh-CN" altLang="en-US" dirty="0"/>
                  <a:t>由权重和标准差之比确定：</a:t>
                </a:r>
              </a:p>
            </p:txBody>
          </p:sp>
        </p:grp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9A127E1-7B59-49A9-B8EA-C3479C17DF94}"/>
                </a:ext>
              </a:extLst>
            </p:cNvPr>
            <p:cNvSpPr txBox="1"/>
            <p:nvPr/>
          </p:nvSpPr>
          <p:spPr>
            <a:xfrm>
              <a:off x="946640" y="3352800"/>
              <a:ext cx="4954563" cy="2655176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8DEA747F-7078-4591-A746-E2275F471AA9}"/>
              </a:ext>
            </a:extLst>
          </p:cNvPr>
          <p:cNvGrpSpPr/>
          <p:nvPr/>
        </p:nvGrpSpPr>
        <p:grpSpPr>
          <a:xfrm>
            <a:off x="6604003" y="1459226"/>
            <a:ext cx="5003801" cy="4412995"/>
            <a:chOff x="6604000" y="1214287"/>
            <a:chExt cx="5003801" cy="4412995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3B7570A0-5EA3-4831-BE55-3764A92AE837}"/>
                </a:ext>
              </a:extLst>
            </p:cNvPr>
            <p:cNvGrpSpPr/>
            <p:nvPr/>
          </p:nvGrpSpPr>
          <p:grpSpPr>
            <a:xfrm>
              <a:off x="6604000" y="1277257"/>
              <a:ext cx="4896250" cy="4292827"/>
              <a:chOff x="6851250" y="1508434"/>
              <a:chExt cx="4896250" cy="4292827"/>
            </a:xfrm>
          </p:grpSpPr>
          <p:graphicFrame>
            <p:nvGraphicFramePr>
              <p:cNvPr id="11" name="对象 10">
                <a:extLst>
                  <a:ext uri="{FF2B5EF4-FFF2-40B4-BE49-F238E27FC236}">
                    <a16:creationId xmlns:a16="http://schemas.microsoft.com/office/drawing/2014/main" id="{DE6B4819-1315-44CF-AB39-429FBB5A37B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010017"/>
                  </p:ext>
                </p:extLst>
              </p:nvPr>
            </p:nvGraphicFramePr>
            <p:xfrm>
              <a:off x="7099300" y="1877766"/>
              <a:ext cx="4648200" cy="144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30" name="Equation" r:id="rId10" imgW="4647960" imgH="1447560" progId="Equation.DSMT4">
                      <p:embed/>
                    </p:oleObj>
                  </mc:Choice>
                  <mc:Fallback>
                    <p:oleObj name="Equation" r:id="rId10" imgW="4647960" imgH="144756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DE6B4819-1315-44CF-AB39-429FBB5A37B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099300" y="1877766"/>
                            <a:ext cx="4648200" cy="144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>
                <a:extLst>
                  <a:ext uri="{FF2B5EF4-FFF2-40B4-BE49-F238E27FC236}">
                    <a16:creationId xmlns:a16="http://schemas.microsoft.com/office/drawing/2014/main" id="{4585EBE3-22EC-4CB9-A73D-CEF0208DBE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0376228"/>
                  </p:ext>
                </p:extLst>
              </p:nvPr>
            </p:nvGraphicFramePr>
            <p:xfrm>
              <a:off x="7061200" y="4353074"/>
              <a:ext cx="46863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31" name="Equation" r:id="rId12" imgW="4686120" imgH="863280" progId="Equation.DSMT4">
                      <p:embed/>
                    </p:oleObj>
                  </mc:Choice>
                  <mc:Fallback>
                    <p:oleObj name="Equation" r:id="rId12" imgW="4686120" imgH="863280" progId="Equation.DSMT4">
                      <p:embed/>
                      <p:pic>
                        <p:nvPicPr>
                          <p:cNvPr id="12" name="对象 11">
                            <a:extLst>
                              <a:ext uri="{FF2B5EF4-FFF2-40B4-BE49-F238E27FC236}">
                                <a16:creationId xmlns:a16="http://schemas.microsoft.com/office/drawing/2014/main" id="{4585EBE3-22EC-4CB9-A73D-CEF0208DBE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061200" y="4353074"/>
                            <a:ext cx="46863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EA6486D-7BA4-4047-B6E8-6EE7745B64FB}"/>
                  </a:ext>
                </a:extLst>
              </p:cNvPr>
              <p:cNvSpPr txBox="1"/>
              <p:nvPr/>
            </p:nvSpPr>
            <p:spPr>
              <a:xfrm>
                <a:off x="6851250" y="1508434"/>
                <a:ext cx="429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额外加一组高斯成分来拟合干扰的分布：</a:t>
                </a: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0972651-525B-428D-8B2A-64E4C7C12D95}"/>
                  </a:ext>
                </a:extLst>
              </p:cNvPr>
              <p:cNvSpPr txBox="1"/>
              <p:nvPr/>
            </p:nvSpPr>
            <p:spPr>
              <a:xfrm>
                <a:off x="6937382" y="3964406"/>
                <a:ext cx="26352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干扰项的索引确定为：</a:t>
                </a:r>
              </a:p>
            </p:txBody>
          </p:sp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7075A2C2-5D6A-4321-AA6F-9E0295D70E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1735317"/>
                  </p:ext>
                </p:extLst>
              </p:nvPr>
            </p:nvGraphicFramePr>
            <p:xfrm>
              <a:off x="9067807" y="3504398"/>
              <a:ext cx="18796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32" name="Equation" r:id="rId14" imgW="1879560" imgH="380880" progId="Equation.DSMT4">
                      <p:embed/>
                    </p:oleObj>
                  </mc:Choice>
                  <mc:Fallback>
                    <p:oleObj name="Equation" r:id="rId14" imgW="187956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067807" y="3504398"/>
                            <a:ext cx="18796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2EDE315-F448-4A24-ABEF-4029C05713DF}"/>
                  </a:ext>
                </a:extLst>
              </p:cNvPr>
              <p:cNvSpPr txBox="1"/>
              <p:nvPr/>
            </p:nvSpPr>
            <p:spPr>
              <a:xfrm>
                <a:off x="6937382" y="3488965"/>
                <a:ext cx="21304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此时有</a:t>
                </a:r>
                <a:r>
                  <a:rPr lang="en-US" altLang="zh-CN" i="1" dirty="0"/>
                  <a:t>J</a:t>
                </a:r>
                <a:r>
                  <a:rPr lang="en-US" altLang="zh-CN" dirty="0"/>
                  <a:t>+1</a:t>
                </a:r>
                <a:r>
                  <a:rPr lang="zh-CN" altLang="en-US" dirty="0"/>
                  <a:t>组参数：</a:t>
                </a:r>
              </a:p>
            </p:txBody>
          </p:sp>
          <p:graphicFrame>
            <p:nvGraphicFramePr>
              <p:cNvPr id="20" name="对象 19">
                <a:extLst>
                  <a:ext uri="{FF2B5EF4-FFF2-40B4-BE49-F238E27FC236}">
                    <a16:creationId xmlns:a16="http://schemas.microsoft.com/office/drawing/2014/main" id="{5AC057BA-C4B2-438B-86B8-01C32FEF72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7977338"/>
                  </p:ext>
                </p:extLst>
              </p:nvPr>
            </p:nvGraphicFramePr>
            <p:xfrm>
              <a:off x="8577814" y="5420261"/>
              <a:ext cx="7112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33" name="Equation" r:id="rId16" imgW="711000" imgH="380880" progId="Equation.DSMT4">
                      <p:embed/>
                    </p:oleObj>
                  </mc:Choice>
                  <mc:Fallback>
                    <p:oleObj name="Equation" r:id="rId16" imgW="71100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577814" y="5420261"/>
                            <a:ext cx="7112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B5202BF-0BB3-4176-A227-E4131212CB77}"/>
                  </a:ext>
                </a:extLst>
              </p:cNvPr>
              <p:cNvSpPr txBox="1"/>
              <p:nvPr/>
            </p:nvSpPr>
            <p:spPr>
              <a:xfrm>
                <a:off x="7061200" y="5426095"/>
                <a:ext cx="17208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OA</a:t>
                </a:r>
                <a:r>
                  <a:rPr lang="zh-CN" altLang="en-US" dirty="0"/>
                  <a:t>估计为：</a:t>
                </a:r>
              </a:p>
            </p:txBody>
          </p:sp>
        </p:grp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AE908A18-F2F5-4062-9829-258AC77D65FD}"/>
                </a:ext>
              </a:extLst>
            </p:cNvPr>
            <p:cNvSpPr txBox="1"/>
            <p:nvPr/>
          </p:nvSpPr>
          <p:spPr>
            <a:xfrm>
              <a:off x="6604001" y="1214287"/>
              <a:ext cx="5003800" cy="4412995"/>
            </a:xfrm>
            <a:prstGeom prst="rect">
              <a:avLst/>
            </a:prstGeom>
            <a:noFill/>
            <a:ln w="38100">
              <a:solidFill>
                <a:srgbClr val="8D111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789458CD-A8D9-4E13-9309-3E8D831D557D}"/>
              </a:ext>
            </a:extLst>
          </p:cNvPr>
          <p:cNvSpPr txBox="1"/>
          <p:nvPr/>
        </p:nvSpPr>
        <p:spPr>
          <a:xfrm>
            <a:off x="6524449" y="1030926"/>
            <a:ext cx="131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8D1111"/>
                </a:solidFill>
              </a:rPr>
              <a:t>DOA</a:t>
            </a:r>
            <a:r>
              <a:rPr lang="zh-CN" altLang="en-US" b="1" dirty="0">
                <a:solidFill>
                  <a:srgbClr val="8D1111"/>
                </a:solidFill>
              </a:rPr>
              <a:t>提取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CA9DE73-9202-4EDD-B2B0-E73C4E2F9C24}"/>
              </a:ext>
            </a:extLst>
          </p:cNvPr>
          <p:cNvSpPr txBox="1"/>
          <p:nvPr/>
        </p:nvSpPr>
        <p:spPr>
          <a:xfrm>
            <a:off x="848704" y="2836822"/>
            <a:ext cx="1663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最优方向确定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376375-B99D-42C7-8628-9E07E3CDA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5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3486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A2915E-4294-4CC7-8095-B6F55F0D5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评估</a:t>
            </a:r>
            <a:r>
              <a:rPr lang="en-US" altLang="zh-CN" dirty="0"/>
              <a:t>Ⅰ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0C12FDD9-8146-451C-B016-7FA67E0DEF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805" y="1285299"/>
            <a:ext cx="3597650" cy="2880059"/>
          </a:xfr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85EC66-6656-48E1-A2A6-1A052A1E16C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187" y="1285298"/>
            <a:ext cx="3619623" cy="288005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2C85966-3EB8-4A10-B33C-A08C6A5874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2124" y="1255445"/>
            <a:ext cx="3597651" cy="290991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E867567-5858-4FE1-BCA4-E9FB8490CE77}"/>
              </a:ext>
            </a:extLst>
          </p:cNvPr>
          <p:cNvSpPr txBox="1"/>
          <p:nvPr/>
        </p:nvSpPr>
        <p:spPr>
          <a:xfrm>
            <a:off x="3469733" y="5886956"/>
            <a:ext cx="525253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在此场景下具有较好的性能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EC8FE0D-F21D-44A7-97C8-AD7ECEB21FDA}"/>
              </a:ext>
            </a:extLst>
          </p:cNvPr>
          <p:cNvSpPr txBox="1"/>
          <p:nvPr/>
        </p:nvSpPr>
        <p:spPr>
          <a:xfrm>
            <a:off x="1450433" y="4314825"/>
            <a:ext cx="201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声源夹角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74F6C63-D626-4567-8C72-2A5632CB1AF9}"/>
              </a:ext>
            </a:extLst>
          </p:cNvPr>
          <p:cNvSpPr txBox="1"/>
          <p:nvPr/>
        </p:nvSpPr>
        <p:spPr>
          <a:xfrm>
            <a:off x="5831933" y="4314825"/>
            <a:ext cx="911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T</a:t>
            </a:r>
            <a:r>
              <a:rPr lang="en-US" altLang="zh-CN" sz="1200" dirty="0"/>
              <a:t>60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B5B6D00-3AE6-414E-9C5F-A02D1E445137}"/>
              </a:ext>
            </a:extLst>
          </p:cNvPr>
          <p:cNvSpPr txBox="1"/>
          <p:nvPr/>
        </p:nvSpPr>
        <p:spPr>
          <a:xfrm>
            <a:off x="9913666" y="4314825"/>
            <a:ext cx="1040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 SNR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2CD11B1-0999-4C99-9716-54822A004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6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2058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8F7633-9303-49DD-BEA8-520CC4310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评估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CBCFD159-5B75-4679-874B-AD1ACA37BDB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805" y="1253331"/>
            <a:ext cx="3588413" cy="2886192"/>
          </a:xfr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2B969E5-184A-47AA-90C0-55341EEB36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781" y="1253331"/>
            <a:ext cx="3588413" cy="288619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29EB336-379C-40EE-8F19-838DD84ED09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793" y="1250738"/>
            <a:ext cx="3588413" cy="288878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6225E9-2EAF-4179-816F-22D142C9B4A0}"/>
              </a:ext>
            </a:extLst>
          </p:cNvPr>
          <p:cNvSpPr txBox="1"/>
          <p:nvPr/>
        </p:nvSpPr>
        <p:spPr>
          <a:xfrm>
            <a:off x="3736434" y="5915531"/>
            <a:ext cx="4883692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提出的方法对其他算法有性能的提升。       </a:t>
            </a:r>
            <a:r>
              <a:rPr lang="zh-CN" altLang="en-US" b="1" dirty="0">
                <a:solidFill>
                  <a:srgbClr val="8D1111"/>
                </a:solidFill>
              </a:rPr>
              <a:t>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5A3DB81-8F72-430D-9DDC-2329BEA8FF04}"/>
              </a:ext>
            </a:extLst>
          </p:cNvPr>
          <p:cNvSpPr txBox="1"/>
          <p:nvPr/>
        </p:nvSpPr>
        <p:spPr>
          <a:xfrm>
            <a:off x="1717134" y="4291694"/>
            <a:ext cx="1416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</a:t>
            </a:r>
            <a:r>
              <a:rPr lang="zh-CN" altLang="en-US" dirty="0"/>
              <a:t>声源夹角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51C0BD8-E9D8-4F7B-8FD3-EE14C29A74DC}"/>
              </a:ext>
            </a:extLst>
          </p:cNvPr>
          <p:cNvSpPr txBox="1"/>
          <p:nvPr/>
        </p:nvSpPr>
        <p:spPr>
          <a:xfrm>
            <a:off x="5722396" y="4291694"/>
            <a:ext cx="911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T</a:t>
            </a:r>
            <a:r>
              <a:rPr lang="en-US" altLang="zh-CN" sz="1200" dirty="0"/>
              <a:t>6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BDB82D3-379F-43B3-8F97-42DC1FD2785F}"/>
              </a:ext>
            </a:extLst>
          </p:cNvPr>
          <p:cNvSpPr txBox="1"/>
          <p:nvPr/>
        </p:nvSpPr>
        <p:spPr>
          <a:xfrm>
            <a:off x="9549945" y="4230463"/>
            <a:ext cx="1040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 SNR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FF844C-DFED-414C-A158-6E9D02371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7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12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1A8DD6-37FF-4953-A13D-3429B079D9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与展望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FEE31D1-4A72-4012-BD4F-2B6275D46258}"/>
              </a:ext>
            </a:extLst>
          </p:cNvPr>
          <p:cNvSpPr txBox="1"/>
          <p:nvPr/>
        </p:nvSpPr>
        <p:spPr>
          <a:xfrm>
            <a:off x="1967345" y="1204726"/>
            <a:ext cx="808181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r>
              <a:rPr lang="zh-CN" altLang="en-US" dirty="0"/>
              <a:t>分析了平均声强算法，低混响单源点提取算法以及估计一致性算法的不足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r>
              <a:rPr lang="zh-CN" altLang="en-US" dirty="0"/>
              <a:t>分析了基于直方图，基于聚类以及基于高斯混合模型的</a:t>
            </a:r>
            <a:r>
              <a:rPr lang="en-US" altLang="zh-CN" dirty="0"/>
              <a:t>DOA</a:t>
            </a:r>
            <a:r>
              <a:rPr lang="zh-CN" altLang="en-US" dirty="0"/>
              <a:t>提取算法的不足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r>
              <a:rPr lang="zh-CN" altLang="en-US" dirty="0"/>
              <a:t>提出了基于帧最占优声源的时频点挑选和</a:t>
            </a:r>
            <a:r>
              <a:rPr lang="en-US" altLang="zh-CN" dirty="0"/>
              <a:t>DOA</a:t>
            </a:r>
            <a:r>
              <a:rPr lang="zh-CN" altLang="en-US" dirty="0"/>
              <a:t>估计方法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r>
              <a:rPr lang="zh-CN" altLang="en-US" dirty="0"/>
              <a:t>提出了基于多源一致性的时频点挑选和</a:t>
            </a:r>
            <a:r>
              <a:rPr lang="en-US" altLang="zh-CN" dirty="0"/>
              <a:t>DOA</a:t>
            </a:r>
            <a:r>
              <a:rPr lang="zh-CN" altLang="en-US" dirty="0"/>
              <a:t>估计方法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r>
              <a:rPr lang="zh-CN" altLang="en-US" dirty="0"/>
              <a:t>提出了兼顾邻近声源场景的</a:t>
            </a:r>
            <a:r>
              <a:rPr lang="en-US" altLang="zh-CN" dirty="0"/>
              <a:t>DOA</a:t>
            </a:r>
            <a:r>
              <a:rPr lang="zh-CN" altLang="en-US" dirty="0"/>
              <a:t>估计方法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ü"/>
            </a:pPr>
            <a:r>
              <a:rPr lang="zh-CN" altLang="en-US" dirty="0"/>
              <a:t>改进了基于直方图，基于聚类以及基于高斯混合模型的</a:t>
            </a:r>
            <a:r>
              <a:rPr lang="en-US" altLang="zh-CN" dirty="0"/>
              <a:t>DOA</a:t>
            </a:r>
            <a:r>
              <a:rPr lang="zh-CN" altLang="en-US" dirty="0"/>
              <a:t>提取算法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C783E22-D7B8-4A69-A40E-109816BF0CAF}"/>
              </a:ext>
            </a:extLst>
          </p:cNvPr>
          <p:cNvSpPr txBox="1"/>
          <p:nvPr/>
        </p:nvSpPr>
        <p:spPr>
          <a:xfrm>
            <a:off x="1967345" y="4816945"/>
            <a:ext cx="79063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室内移动声源的追踪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声源数目的估计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多声矢量传感器阵列的应用，以及非共点式声矢量传感器的讨论。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5ECCD7-0F94-4E11-8284-9E1999F11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8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18240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3358C1-1F87-4430-8DA5-1F727BBCB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致谢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72FC70B-622A-4E27-83CC-EFB1DC9979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878" y="1285885"/>
            <a:ext cx="6530110" cy="489758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C9AD7D2-DB54-4E65-BBB4-7F5B983BA0FB}"/>
              </a:ext>
            </a:extLst>
          </p:cNvPr>
          <p:cNvSpPr txBox="1"/>
          <p:nvPr/>
        </p:nvSpPr>
        <p:spPr>
          <a:xfrm>
            <a:off x="701964" y="2697019"/>
            <a:ext cx="33111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8D1111"/>
                </a:solidFill>
              </a:rPr>
              <a:t>感谢各位评审专家的认真评阅</a:t>
            </a:r>
            <a:endParaRPr lang="en-US" altLang="zh-CN" b="1" dirty="0">
              <a:solidFill>
                <a:srgbClr val="8D1111"/>
              </a:solidFill>
            </a:endParaRPr>
          </a:p>
          <a:p>
            <a:r>
              <a:rPr lang="zh-CN" altLang="en-US" b="1" dirty="0">
                <a:solidFill>
                  <a:srgbClr val="8D1111"/>
                </a:solidFill>
              </a:rPr>
              <a:t>感谢娄老师的悉心指导</a:t>
            </a:r>
            <a:endParaRPr lang="en-US" altLang="zh-CN" b="1" dirty="0">
              <a:solidFill>
                <a:srgbClr val="8D1111"/>
              </a:solidFill>
            </a:endParaRPr>
          </a:p>
          <a:p>
            <a:r>
              <a:rPr lang="zh-CN" altLang="en-US" b="1" dirty="0">
                <a:solidFill>
                  <a:srgbClr val="8D1111"/>
                </a:solidFill>
              </a:rPr>
              <a:t>感谢实验室小伙伴们的帮助</a:t>
            </a:r>
            <a:endParaRPr lang="en-US" altLang="zh-CN" b="1" dirty="0">
              <a:solidFill>
                <a:srgbClr val="8D1111"/>
              </a:solidFill>
            </a:endParaRPr>
          </a:p>
          <a:p>
            <a:r>
              <a:rPr lang="zh-CN" altLang="en-US" b="1" dirty="0">
                <a:solidFill>
                  <a:srgbClr val="8D1111"/>
                </a:solidFill>
              </a:rPr>
              <a:t>感谢家人的支持和鼓励</a:t>
            </a:r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5FECD874-5E78-4E2D-8F30-68589A40B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9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95750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达方向估计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B004E06-EA39-4A12-9CB7-E7C30E03A506}"/>
              </a:ext>
            </a:extLst>
          </p:cNvPr>
          <p:cNvSpPr txBox="1"/>
          <p:nvPr/>
        </p:nvSpPr>
        <p:spPr>
          <a:xfrm>
            <a:off x="327804" y="1289625"/>
            <a:ext cx="4336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任务：</a:t>
            </a:r>
            <a:r>
              <a:rPr lang="zh-CN" altLang="en-US" dirty="0"/>
              <a:t>估计说话人的波达方向（</a:t>
            </a:r>
            <a:r>
              <a:rPr lang="en-US" altLang="zh-CN" dirty="0"/>
              <a:t>Direction of Arrival, DOA</a:t>
            </a:r>
            <a:r>
              <a:rPr lang="zh-CN" altLang="en-US" dirty="0"/>
              <a:t>）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D5A3533-C831-48EF-A707-5E7DEC639FB8}"/>
              </a:ext>
            </a:extLst>
          </p:cNvPr>
          <p:cNvSpPr txBox="1"/>
          <p:nvPr/>
        </p:nvSpPr>
        <p:spPr>
          <a:xfrm>
            <a:off x="342898" y="3105834"/>
            <a:ext cx="417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挑战：</a:t>
            </a:r>
            <a:r>
              <a:rPr lang="zh-CN" altLang="en-US" dirty="0"/>
              <a:t>混响，噪声，多个同时活跃声源以及多个邻近声源干扰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2C9D17D-9EE9-4CE9-AB6B-35A4FF18BC92}"/>
              </a:ext>
            </a:extLst>
          </p:cNvPr>
          <p:cNvSpPr txBox="1"/>
          <p:nvPr/>
        </p:nvSpPr>
        <p:spPr>
          <a:xfrm>
            <a:off x="349247" y="4928972"/>
            <a:ext cx="4167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设备：</a:t>
            </a:r>
            <a:r>
              <a:rPr lang="zh-CN" altLang="en-US" dirty="0"/>
              <a:t>声矢量传感器（</a:t>
            </a:r>
            <a:r>
              <a:rPr lang="en-US" altLang="zh-CN" dirty="0"/>
              <a:t>Acoustic Vector Sensor, AVS</a:t>
            </a:r>
            <a:r>
              <a:rPr lang="zh-CN" altLang="en-US" dirty="0"/>
              <a:t>）。</a:t>
            </a:r>
          </a:p>
        </p:txBody>
      </p:sp>
      <p:pic>
        <p:nvPicPr>
          <p:cNvPr id="15" name="图形 14">
            <a:extLst>
              <a:ext uri="{FF2B5EF4-FFF2-40B4-BE49-F238E27FC236}">
                <a16:creationId xmlns:a16="http://schemas.microsoft.com/office/drawing/2014/main" id="{5D2E4AE8-CDBD-4F48-91BA-74C438EDF1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72101" y="1269999"/>
            <a:ext cx="6477000" cy="430212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B0F06D-CAB6-4BF7-B574-555DD1D5D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5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94907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email">
            <a:duotone>
              <a:srgbClr val="A40006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96365" y="211652"/>
            <a:ext cx="2648691" cy="712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184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EB344D-8AB5-4A9A-9685-3FAD1D67A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声压和声质点振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0DF16C6-0E35-48E3-87AD-13D89539ACD8}"/>
              </a:ext>
            </a:extLst>
          </p:cNvPr>
          <p:cNvSpPr txBox="1"/>
          <p:nvPr/>
        </p:nvSpPr>
        <p:spPr>
          <a:xfrm>
            <a:off x="2321194" y="4017229"/>
            <a:ext cx="68730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b="1" dirty="0"/>
              <a:t>声压</a:t>
            </a:r>
            <a:r>
              <a:rPr lang="zh-CN" altLang="en-US" dirty="0"/>
              <a:t>是指声场中声扰动在传播介质中形成的逾量压强</a:t>
            </a:r>
            <a:r>
              <a:rPr lang="zh-CN" altLang="en-US" dirty="0">
                <a:solidFill>
                  <a:prstClr val="black"/>
                </a:solidFill>
              </a:rPr>
              <a:t>。</a:t>
            </a: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b="1" dirty="0"/>
              <a:t>声质点振速</a:t>
            </a:r>
            <a:r>
              <a:rPr lang="zh-CN" altLang="en-US" dirty="0"/>
              <a:t>是指声场中传播介质的分子在平衡位置振荡的速度。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85E50EB-026D-4336-97C0-CB934821CC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194" y="1365329"/>
            <a:ext cx="7579155" cy="201839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A3302F5-361B-418B-BF2A-DDC28B32C677}"/>
              </a:ext>
            </a:extLst>
          </p:cNvPr>
          <p:cNvSpPr txBox="1"/>
          <p:nvPr/>
        </p:nvSpPr>
        <p:spPr>
          <a:xfrm>
            <a:off x="3841133" y="5907227"/>
            <a:ext cx="4509733" cy="369332"/>
          </a:xfrm>
          <a:prstGeom prst="rect">
            <a:avLst/>
          </a:prstGeom>
          <a:solidFill>
            <a:srgbClr val="E9E9F3"/>
          </a:solidFill>
          <a:ln cap="sq">
            <a:noFill/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传统的麦克风并不测量声质点振速。     </a:t>
            </a:r>
            <a:r>
              <a:rPr lang="zh-CN" altLang="en-US" b="1" dirty="0">
                <a:solidFill>
                  <a:srgbClr val="8D1111"/>
                </a:solidFill>
              </a:rPr>
              <a:t>☹</a:t>
            </a:r>
            <a:r>
              <a:rPr lang="zh-CN" altLang="en-US" b="1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FF8B6D1-A4B1-4003-B6E9-EA38D20BD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6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888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7FED99-D4E6-4311-8D12-06567CBDA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声矢量传感器</a:t>
            </a: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FB38FF97-2D2D-4E33-879B-AB4514F89F8F}"/>
              </a:ext>
            </a:extLst>
          </p:cNvPr>
          <p:cNvGrpSpPr/>
          <p:nvPr/>
        </p:nvGrpSpPr>
        <p:grpSpPr>
          <a:xfrm>
            <a:off x="415885" y="1323182"/>
            <a:ext cx="5141973" cy="3800422"/>
            <a:chOff x="268227" y="1239177"/>
            <a:chExt cx="5141973" cy="3800422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391E940A-AA5F-4882-BFFD-55EA9FCEE766}"/>
                </a:ext>
              </a:extLst>
            </p:cNvPr>
            <p:cNvSpPr txBox="1"/>
            <p:nvPr/>
          </p:nvSpPr>
          <p:spPr>
            <a:xfrm>
              <a:off x="327806" y="1239177"/>
              <a:ext cx="508239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声矢量传感器</a:t>
              </a:r>
              <a:r>
                <a:rPr lang="zh-CN" altLang="en-US" dirty="0"/>
                <a:t>由三个正交的偶极子和一个全向的单极子构成。可以同时直接测量空间中一点的声压和质点振速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D581D74F-4848-43A9-BCBE-BFC6E8B224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176236"/>
                </p:ext>
              </p:extLst>
            </p:nvPr>
          </p:nvGraphicFramePr>
          <p:xfrm>
            <a:off x="2472074" y="3226121"/>
            <a:ext cx="1511300" cy="16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3" name="Equation" r:id="rId4" imgW="1511280" imgH="1650960" progId="Equation.DSMT4">
                    <p:embed/>
                  </p:oleObj>
                </mc:Choice>
                <mc:Fallback>
                  <p:oleObj name="Equation" r:id="rId4" imgW="1511280" imgH="1650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72074" y="3226121"/>
                          <a:ext cx="1511300" cy="165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81F5FEA4-B0EB-4D76-84DE-D396FD3CE3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13" r="4471"/>
            <a:stretch/>
          </p:blipFill>
          <p:spPr>
            <a:xfrm>
              <a:off x="268227" y="2786302"/>
              <a:ext cx="2115149" cy="2253297"/>
            </a:xfrm>
            <a:prstGeom prst="rect">
              <a:avLst/>
            </a:prstGeom>
          </p:spPr>
        </p:pic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76EBF1C-C2BD-48D7-948F-3494A0C47A43}"/>
                </a:ext>
              </a:extLst>
            </p:cNvPr>
            <p:cNvSpPr/>
            <p:nvPr/>
          </p:nvSpPr>
          <p:spPr>
            <a:xfrm>
              <a:off x="2277087" y="2737834"/>
              <a:ext cx="180049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测量值表示为：</a:t>
              </a: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A3C5BF39-148B-419A-9BD3-8A3F39BDDE3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" t="2210"/>
          <a:stretch/>
        </p:blipFill>
        <p:spPr>
          <a:xfrm>
            <a:off x="6191716" y="954409"/>
            <a:ext cx="5806440" cy="191589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13B4DB5B-2D7B-4305-9D96-8E58B5235F3C}"/>
              </a:ext>
            </a:extLst>
          </p:cNvPr>
          <p:cNvSpPr txBox="1"/>
          <p:nvPr/>
        </p:nvSpPr>
        <p:spPr>
          <a:xfrm>
            <a:off x="7798843" y="3004969"/>
            <a:ext cx="4522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声矢量传感器的</a:t>
            </a:r>
            <a:r>
              <a:rPr lang="zh-CN" altLang="en-US" b="1" dirty="0"/>
              <a:t>流形（</a:t>
            </a:r>
            <a:r>
              <a:rPr lang="en-US" altLang="zh-CN" b="1" dirty="0"/>
              <a:t>Manifold</a:t>
            </a:r>
            <a:r>
              <a:rPr lang="zh-CN" altLang="en-US" b="1" dirty="0"/>
              <a:t>）矢量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9EE780C-FE41-45D6-8A28-6810E63F0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53477"/>
              </p:ext>
            </p:extLst>
          </p:nvPr>
        </p:nvGraphicFramePr>
        <p:xfrm>
          <a:off x="8014346" y="3694296"/>
          <a:ext cx="3644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" name="Equation" r:id="rId8" imgW="3644640" imgH="1498320" progId="Equation.DSMT4">
                  <p:embed/>
                </p:oleObj>
              </mc:Choice>
              <mc:Fallback>
                <p:oleObj name="Equation" r:id="rId8" imgW="3644640" imgH="1498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A1685CB-A154-4B81-9EFC-7E56F489FF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14346" y="3694296"/>
                        <a:ext cx="36449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17694DBC-5CB3-42F3-BECC-B05C2BA3453E}"/>
              </a:ext>
            </a:extLst>
          </p:cNvPr>
          <p:cNvGrpSpPr/>
          <p:nvPr/>
        </p:nvGrpSpPr>
        <p:grpSpPr>
          <a:xfrm>
            <a:off x="3684096" y="5923618"/>
            <a:ext cx="4825899" cy="369332"/>
            <a:chOff x="3684096" y="5923618"/>
            <a:chExt cx="4825899" cy="369332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2B8FAB-7697-4995-A036-EB6D847FC923}"/>
                </a:ext>
              </a:extLst>
            </p:cNvPr>
            <p:cNvSpPr txBox="1"/>
            <p:nvPr/>
          </p:nvSpPr>
          <p:spPr>
            <a:xfrm>
              <a:off x="3684096" y="5923618"/>
              <a:ext cx="4823807" cy="369332"/>
            </a:xfrm>
            <a:prstGeom prst="rect">
              <a:avLst/>
            </a:prstGeom>
            <a:solidFill>
              <a:srgbClr val="E9E9F3"/>
            </a:solidFill>
            <a:ln cap="sq">
              <a:noFill/>
              <a:rou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b="1" dirty="0"/>
                <a:t>流形矢量仅是方向的函数，和频率无关。 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9CC5FF31-267F-446D-A456-FB03867A5C53}"/>
                </a:ext>
              </a:extLst>
            </p:cNvPr>
            <p:cNvSpPr/>
            <p:nvPr/>
          </p:nvSpPr>
          <p:spPr>
            <a:xfrm>
              <a:off x="8014346" y="5923618"/>
              <a:ext cx="49564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8D1111"/>
                  </a:solidFill>
                </a:rPr>
                <a:t>🙂</a:t>
              </a:r>
              <a:endParaRPr lang="zh-CN" altLang="en-US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C730576-44D7-4CCC-9C72-B1EE59C3695B}"/>
              </a:ext>
            </a:extLst>
          </p:cNvPr>
          <p:cNvGrpSpPr/>
          <p:nvPr/>
        </p:nvGrpSpPr>
        <p:grpSpPr>
          <a:xfrm>
            <a:off x="4998553" y="2690296"/>
            <a:ext cx="2400584" cy="2189685"/>
            <a:chOff x="4998553" y="2690296"/>
            <a:chExt cx="2400584" cy="2189685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5F7383D1-93B0-41DD-B041-648B8A792996}"/>
                </a:ext>
              </a:extLst>
            </p:cNvPr>
            <p:cNvGrpSpPr/>
            <p:nvPr/>
          </p:nvGrpSpPr>
          <p:grpSpPr>
            <a:xfrm>
              <a:off x="4998553" y="2690296"/>
              <a:ext cx="2400584" cy="2189685"/>
              <a:chOff x="9776051" y="2946081"/>
              <a:chExt cx="2549590" cy="2575139"/>
            </a:xfrm>
          </p:grpSpPr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AD6BEE46-EF55-4A73-B833-C8C944437B3A}"/>
                  </a:ext>
                </a:extLst>
              </p:cNvPr>
              <p:cNvGrpSpPr/>
              <p:nvPr/>
            </p:nvGrpSpPr>
            <p:grpSpPr>
              <a:xfrm>
                <a:off x="9776051" y="2946081"/>
                <a:ext cx="2549590" cy="2575139"/>
                <a:chOff x="5812592" y="2478720"/>
                <a:chExt cx="2549590" cy="2575139"/>
              </a:xfrm>
            </p:grpSpPr>
            <p:cxnSp>
              <p:nvCxnSpPr>
                <p:cNvPr id="23" name="直接箭头连接符 22">
                  <a:extLst>
                    <a:ext uri="{FF2B5EF4-FFF2-40B4-BE49-F238E27FC236}">
                      <a16:creationId xmlns:a16="http://schemas.microsoft.com/office/drawing/2014/main" id="{44352C21-39B1-4E02-A1DC-D04EC68EE3FD}"/>
                    </a:ext>
                  </a:extLst>
                </p:cNvPr>
                <p:cNvCxnSpPr/>
                <p:nvPr/>
              </p:nvCxnSpPr>
              <p:spPr>
                <a:xfrm>
                  <a:off x="6651221" y="4088943"/>
                  <a:ext cx="146685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箭头连接符 23">
                  <a:extLst>
                    <a:ext uri="{FF2B5EF4-FFF2-40B4-BE49-F238E27FC236}">
                      <a16:creationId xmlns:a16="http://schemas.microsoft.com/office/drawing/2014/main" id="{E4F2789E-E0D6-4492-AB8B-8952FCC6E294}"/>
                    </a:ext>
                  </a:extLst>
                </p:cNvPr>
                <p:cNvCxnSpPr/>
                <p:nvPr/>
              </p:nvCxnSpPr>
              <p:spPr>
                <a:xfrm flipV="1">
                  <a:off x="6665774" y="2606831"/>
                  <a:ext cx="0" cy="146880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箭头连接符 24">
                  <a:extLst>
                    <a:ext uri="{FF2B5EF4-FFF2-40B4-BE49-F238E27FC236}">
                      <a16:creationId xmlns:a16="http://schemas.microsoft.com/office/drawing/2014/main" id="{8E8C3A81-BDA2-4664-B509-111D7EF18325}"/>
                    </a:ext>
                  </a:extLst>
                </p:cNvPr>
                <p:cNvCxnSpPr/>
                <p:nvPr/>
              </p:nvCxnSpPr>
              <p:spPr>
                <a:xfrm flipH="1">
                  <a:off x="5812592" y="4088943"/>
                  <a:ext cx="844450" cy="713592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>
                  <a:extLst>
                    <a:ext uri="{FF2B5EF4-FFF2-40B4-BE49-F238E27FC236}">
                      <a16:creationId xmlns:a16="http://schemas.microsoft.com/office/drawing/2014/main" id="{4BDC554F-A59A-4C26-8563-75818023494A}"/>
                    </a:ext>
                  </a:extLst>
                </p:cNvPr>
                <p:cNvCxnSpPr/>
                <p:nvPr/>
              </p:nvCxnSpPr>
              <p:spPr>
                <a:xfrm flipV="1">
                  <a:off x="6685578" y="3389285"/>
                  <a:ext cx="826890" cy="681441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>
                  <a:extLst>
                    <a:ext uri="{FF2B5EF4-FFF2-40B4-BE49-F238E27FC236}">
                      <a16:creationId xmlns:a16="http://schemas.microsoft.com/office/drawing/2014/main" id="{8416FA04-1B1A-43C7-8E96-AAD826A2FEFC}"/>
                    </a:ext>
                  </a:extLst>
                </p:cNvPr>
                <p:cNvCxnSpPr/>
                <p:nvPr/>
              </p:nvCxnSpPr>
              <p:spPr>
                <a:xfrm flipH="1">
                  <a:off x="7504227" y="3404314"/>
                  <a:ext cx="4227" cy="1089441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prstDash val="sysDot"/>
                  <a:tailEnd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椭圆 27">
                  <a:extLst>
                    <a:ext uri="{FF2B5EF4-FFF2-40B4-BE49-F238E27FC236}">
                      <a16:creationId xmlns:a16="http://schemas.microsoft.com/office/drawing/2014/main" id="{ADF28E7A-1BEE-49D0-891C-E48F090B64A3}"/>
                    </a:ext>
                  </a:extLst>
                </p:cNvPr>
                <p:cNvSpPr/>
                <p:nvPr/>
              </p:nvSpPr>
              <p:spPr>
                <a:xfrm>
                  <a:off x="7468817" y="4441368"/>
                  <a:ext cx="87302" cy="952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9" name="直接连接符 28">
                  <a:extLst>
                    <a:ext uri="{FF2B5EF4-FFF2-40B4-BE49-F238E27FC236}">
                      <a16:creationId xmlns:a16="http://schemas.microsoft.com/office/drawing/2014/main" id="{FE02C183-5668-4ECC-A06E-7EEC4B4AAAF4}"/>
                    </a:ext>
                  </a:extLst>
                </p:cNvPr>
                <p:cNvCxnSpPr>
                  <a:stCxn id="28" idx="2"/>
                </p:cNvCxnSpPr>
                <p:nvPr/>
              </p:nvCxnSpPr>
              <p:spPr>
                <a:xfrm flipH="1">
                  <a:off x="6215124" y="4488993"/>
                  <a:ext cx="1253693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>
                  <a:extLst>
                    <a:ext uri="{FF2B5EF4-FFF2-40B4-BE49-F238E27FC236}">
                      <a16:creationId xmlns:a16="http://schemas.microsoft.com/office/drawing/2014/main" id="{9B2C7B7E-56CA-4F2F-B7A1-36AE66A95F8D}"/>
                    </a:ext>
                  </a:extLst>
                </p:cNvPr>
                <p:cNvCxnSpPr/>
                <p:nvPr/>
              </p:nvCxnSpPr>
              <p:spPr>
                <a:xfrm flipH="1" flipV="1">
                  <a:off x="6646094" y="4110030"/>
                  <a:ext cx="815306" cy="346011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>
                  <a:extLst>
                    <a:ext uri="{FF2B5EF4-FFF2-40B4-BE49-F238E27FC236}">
                      <a16:creationId xmlns:a16="http://schemas.microsoft.com/office/drawing/2014/main" id="{7993265D-0D43-4B86-82EF-613C61F81430}"/>
                    </a:ext>
                  </a:extLst>
                </p:cNvPr>
                <p:cNvCxnSpPr/>
                <p:nvPr/>
              </p:nvCxnSpPr>
              <p:spPr>
                <a:xfrm flipH="1">
                  <a:off x="7533855" y="4098468"/>
                  <a:ext cx="370169" cy="372493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6FA24C40-012F-403A-8420-758A4E96F62F}"/>
                    </a:ext>
                  </a:extLst>
                </p:cNvPr>
                <p:cNvSpPr txBox="1"/>
                <p:nvPr/>
              </p:nvSpPr>
              <p:spPr>
                <a:xfrm>
                  <a:off x="6745433" y="2478720"/>
                  <a:ext cx="3815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z</a:t>
                  </a:r>
                </a:p>
              </p:txBody>
            </p:sp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452B143B-B804-40EA-B5FF-16E5AA5B3FAC}"/>
                    </a:ext>
                  </a:extLst>
                </p:cNvPr>
                <p:cNvSpPr txBox="1"/>
                <p:nvPr/>
              </p:nvSpPr>
              <p:spPr>
                <a:xfrm>
                  <a:off x="7980650" y="4070725"/>
                  <a:ext cx="3815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y</a:t>
                  </a:r>
                </a:p>
              </p:txBody>
            </p:sp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C3D975E0-5C9D-4EAD-AE45-03C4159B5D49}"/>
                    </a:ext>
                  </a:extLst>
                </p:cNvPr>
                <p:cNvSpPr txBox="1"/>
                <p:nvPr/>
              </p:nvSpPr>
              <p:spPr>
                <a:xfrm>
                  <a:off x="5913470" y="4684527"/>
                  <a:ext cx="3815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x</a:t>
                  </a:r>
                </a:p>
              </p:txBody>
            </p:sp>
            <p:sp>
              <p:nvSpPr>
                <p:cNvPr id="38" name="弧形 37">
                  <a:extLst>
                    <a:ext uri="{FF2B5EF4-FFF2-40B4-BE49-F238E27FC236}">
                      <a16:creationId xmlns:a16="http://schemas.microsoft.com/office/drawing/2014/main" id="{DB19A633-B9B0-4EB5-8977-C771AF8902CF}"/>
                    </a:ext>
                  </a:extLst>
                </p:cNvPr>
                <p:cNvSpPr/>
                <p:nvPr/>
              </p:nvSpPr>
              <p:spPr>
                <a:xfrm>
                  <a:off x="6781806" y="3951028"/>
                  <a:ext cx="141143" cy="571501"/>
                </a:xfrm>
                <a:prstGeom prst="arc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弧形 44">
                  <a:extLst>
                    <a:ext uri="{FF2B5EF4-FFF2-40B4-BE49-F238E27FC236}">
                      <a16:creationId xmlns:a16="http://schemas.microsoft.com/office/drawing/2014/main" id="{8779FA34-8DD4-4B52-B9A5-D3B33E0774CF}"/>
                    </a:ext>
                  </a:extLst>
                </p:cNvPr>
                <p:cNvSpPr/>
                <p:nvPr/>
              </p:nvSpPr>
              <p:spPr>
                <a:xfrm flipV="1">
                  <a:off x="6295002" y="4077078"/>
                  <a:ext cx="458158" cy="160591"/>
                </a:xfrm>
                <a:prstGeom prst="arc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68BC0EC6-4DA8-4580-BCF9-2DDF28B7E6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496102"/>
                  </p:ext>
                </p:extLst>
              </p:nvPr>
            </p:nvGraphicFramePr>
            <p:xfrm>
              <a:off x="10958538" y="4301752"/>
              <a:ext cx="2286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55" name="Equation" r:id="rId10" imgW="228600" imgH="241200" progId="Equation.DSMT4">
                      <p:embed/>
                    </p:oleObj>
                  </mc:Choice>
                  <mc:Fallback>
                    <p:oleObj name="Equation" r:id="rId10" imgW="22860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0958538" y="4301752"/>
                            <a:ext cx="2286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AE3F87AB-68E3-4A01-88B4-F46B6CA5CAF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9328348"/>
                  </p:ext>
                </p:extLst>
              </p:nvPr>
            </p:nvGraphicFramePr>
            <p:xfrm>
              <a:off x="10559671" y="4677402"/>
              <a:ext cx="1778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56" name="Equation" r:id="rId12" imgW="177480" imgH="291960" progId="Equation.DSMT4">
                      <p:embed/>
                    </p:oleObj>
                  </mc:Choice>
                  <mc:Fallback>
                    <p:oleObj name="Equation" r:id="rId12" imgW="177480" imgH="291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0559671" y="4677402"/>
                            <a:ext cx="1778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06C2B1CA-935E-4266-A5D2-EC0AE04194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525460"/>
                </p:ext>
              </p:extLst>
            </p:nvPr>
          </p:nvGraphicFramePr>
          <p:xfrm>
            <a:off x="6264082" y="3324433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7" name="Equation" r:id="rId14" imgW="177480" imgH="190440" progId="Equation.DSMT4">
                    <p:embed/>
                  </p:oleObj>
                </mc:Choice>
                <mc:Fallback>
                  <p:oleObj name="Equation" r:id="rId14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264082" y="3324433"/>
                          <a:ext cx="1778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093D3902-087E-4E69-B92C-F38538DA8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92711"/>
              </p:ext>
            </p:extLst>
          </p:nvPr>
        </p:nvGraphicFramePr>
        <p:xfrm>
          <a:off x="5620216" y="4771762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8" name="Equation" r:id="rId16" imgW="1143000" imgH="304560" progId="Equation.DSMT4">
                  <p:embed/>
                </p:oleObj>
              </mc:Choice>
              <mc:Fallback>
                <p:oleObj name="Equation" r:id="rId16" imgW="1143000" imgH="304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85130BB-246E-4A2B-ADA8-2074588089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20216" y="4771762"/>
                        <a:ext cx="1143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B8422279-CC75-4A65-89AE-D68B962C4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12992"/>
              </p:ext>
            </p:extLst>
          </p:nvPr>
        </p:nvGraphicFramePr>
        <p:xfrm>
          <a:off x="5596081" y="5142552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9" name="Equation" r:id="rId18" imgW="1765080" imgH="304560" progId="Equation.DSMT4">
                  <p:embed/>
                </p:oleObj>
              </mc:Choice>
              <mc:Fallback>
                <p:oleObj name="Equation" r:id="rId18" imgW="176508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84118B7-F9B1-47DE-9802-B25B0ABFCD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96081" y="5142552"/>
                        <a:ext cx="176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灯片编号占位符 19">
            <a:extLst>
              <a:ext uri="{FF2B5EF4-FFF2-40B4-BE49-F238E27FC236}">
                <a16:creationId xmlns:a16="http://schemas.microsoft.com/office/drawing/2014/main" id="{CC12098D-B3BE-4737-8494-72D53E62A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7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2048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BCBB0-1EEF-4423-87E4-6B7A6A321C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声场强度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1D51845-4B80-4574-8DA8-93D7BFC8CEC4}"/>
              </a:ext>
            </a:extLst>
          </p:cNvPr>
          <p:cNvGrpSpPr/>
          <p:nvPr/>
        </p:nvGrpSpPr>
        <p:grpSpPr>
          <a:xfrm>
            <a:off x="657679" y="1434110"/>
            <a:ext cx="4912693" cy="3564906"/>
            <a:chOff x="657678" y="1216063"/>
            <a:chExt cx="4912693" cy="3564906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4FE479EF-F983-43CF-8FC3-E604B4EF53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3171865"/>
                </p:ext>
              </p:extLst>
            </p:nvPr>
          </p:nvGraphicFramePr>
          <p:xfrm>
            <a:off x="2070944" y="3525361"/>
            <a:ext cx="3499427" cy="1255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5" name="Equation" r:id="rId3" imgW="3822480" imgH="1371600" progId="Equation.DSMT4">
                    <p:embed/>
                  </p:oleObj>
                </mc:Choice>
                <mc:Fallback>
                  <p:oleObj name="Equation" r:id="rId3" imgW="3822480" imgH="13716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8238E23-4E4E-4616-B056-FD79E4726A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70944" y="3525361"/>
                          <a:ext cx="3499427" cy="1255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514E842-A66B-4A36-8F64-7509D28F661C}"/>
                </a:ext>
              </a:extLst>
            </p:cNvPr>
            <p:cNvSpPr txBox="1"/>
            <p:nvPr/>
          </p:nvSpPr>
          <p:spPr>
            <a:xfrm>
              <a:off x="657678" y="1216063"/>
              <a:ext cx="4912693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r>
                <a:rPr lang="zh-CN" altLang="en-US" b="1" dirty="0"/>
                <a:t>声强</a:t>
              </a:r>
              <a:r>
                <a:rPr lang="zh-CN" altLang="en-US" dirty="0"/>
                <a:t>描述了声场中空间一点的声能量的流通。</a:t>
              </a:r>
              <a:endParaRPr lang="en-US" altLang="zh-CN" dirty="0"/>
            </a:p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endParaRPr lang="en-US" altLang="zh-CN" dirty="0"/>
            </a:p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r>
                <a:rPr lang="zh-CN" altLang="en-US" dirty="0"/>
                <a:t>声强是</a:t>
              </a:r>
              <a:r>
                <a:rPr lang="zh-CN" altLang="en-US" b="1" dirty="0"/>
                <a:t>矢量</a:t>
              </a:r>
              <a:r>
                <a:rPr lang="zh-CN" altLang="en-US" dirty="0"/>
                <a:t>，既有大小也有方向。</a:t>
              </a:r>
              <a:endParaRPr lang="en-US" altLang="zh-CN" dirty="0"/>
            </a:p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endParaRPr lang="en-US" altLang="zh-CN" dirty="0"/>
            </a:p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r>
                <a:rPr lang="zh-CN" altLang="en-US" dirty="0"/>
                <a:t>时域声强可以表示为：</a:t>
              </a:r>
              <a:endParaRPr lang="en-US" altLang="zh-CN" dirty="0"/>
            </a:p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endParaRPr lang="en-US" altLang="zh-CN" dirty="0"/>
            </a:p>
            <a:p>
              <a:pPr marL="285750" indent="-285750">
                <a:buClr>
                  <a:srgbClr val="8D1111"/>
                </a:buClr>
                <a:buFont typeface="Arial" panose="020B0604020202020204" pitchFamily="34" charset="0"/>
                <a:buChar char="•"/>
              </a:pPr>
              <a:r>
                <a:rPr lang="zh-CN" altLang="en-US" dirty="0"/>
                <a:t>时频域声强可以表示为：</a:t>
              </a:r>
              <a:endParaRPr lang="en-US" altLang="zh-CN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48A84C3-BE02-49B3-8990-8A7ABB0CB2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074898"/>
                </p:ext>
              </p:extLst>
            </p:nvPr>
          </p:nvGraphicFramePr>
          <p:xfrm>
            <a:off x="3319564" y="2350163"/>
            <a:ext cx="1663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6" name="Equation" r:id="rId5" imgW="1663560" imgH="355320" progId="Equation.DSMT4">
                    <p:embed/>
                  </p:oleObj>
                </mc:Choice>
                <mc:Fallback>
                  <p:oleObj name="Equation" r:id="rId5" imgW="16635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19564" y="2350163"/>
                          <a:ext cx="1663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C1473B7-A7CE-406B-B785-4D94131429FC}"/>
              </a:ext>
            </a:extLst>
          </p:cNvPr>
          <p:cNvGrpSpPr/>
          <p:nvPr/>
        </p:nvGrpSpPr>
        <p:grpSpPr>
          <a:xfrm>
            <a:off x="3052624" y="5913473"/>
            <a:ext cx="6086751" cy="377931"/>
            <a:chOff x="3396097" y="5985434"/>
            <a:chExt cx="6086751" cy="377931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221578F-3492-4228-8DFA-5AAD9C91A4DF}"/>
                </a:ext>
              </a:extLst>
            </p:cNvPr>
            <p:cNvGrpSpPr/>
            <p:nvPr/>
          </p:nvGrpSpPr>
          <p:grpSpPr>
            <a:xfrm>
              <a:off x="3396097" y="5994033"/>
              <a:ext cx="6086751" cy="369332"/>
              <a:chOff x="3396097" y="5994318"/>
              <a:chExt cx="6086751" cy="369332"/>
            </a:xfrm>
          </p:grpSpPr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56846C2-F71D-45B2-80A2-67BAA6E43398}"/>
                  </a:ext>
                </a:extLst>
              </p:cNvPr>
              <p:cNvSpPr txBox="1"/>
              <p:nvPr/>
            </p:nvSpPr>
            <p:spPr>
              <a:xfrm>
                <a:off x="3396097" y="5994318"/>
                <a:ext cx="6086751" cy="369332"/>
              </a:xfrm>
              <a:prstGeom prst="rect">
                <a:avLst/>
              </a:prstGeom>
              <a:solidFill>
                <a:srgbClr val="E9E9F3"/>
              </a:solidFill>
              <a:ln cap="sq">
                <a:noFill/>
                <a:rou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softEdge rad="12700"/>
              </a:effectLst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chemeClr val="tx1"/>
                    </a:solidFill>
                  </a:rPr>
                  <a:t>时频点          处的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DOA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值由声强              的方向确定 。</a:t>
                </a:r>
                <a:r>
                  <a:rPr lang="zh-CN" altLang="en-US" b="1" dirty="0">
                    <a:solidFill>
                      <a:srgbClr val="8D1111"/>
                    </a:solidFill>
                  </a:rPr>
                  <a:t> 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      </a:t>
                </a:r>
              </a:p>
            </p:txBody>
          </p:sp>
          <p:graphicFrame>
            <p:nvGraphicFramePr>
              <p:cNvPr id="13" name="对象 12">
                <a:extLst>
                  <a:ext uri="{FF2B5EF4-FFF2-40B4-BE49-F238E27FC236}">
                    <a16:creationId xmlns:a16="http://schemas.microsoft.com/office/drawing/2014/main" id="{849E974C-5DA2-407C-ACCC-6F4FBC32C5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7996285"/>
                  </p:ext>
                </p:extLst>
              </p:nvPr>
            </p:nvGraphicFramePr>
            <p:xfrm>
              <a:off x="6735351" y="6050251"/>
              <a:ext cx="6223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27" name="Equation" r:id="rId7" imgW="622080" imgH="304560" progId="Equation.DSMT4">
                      <p:embed/>
                    </p:oleObj>
                  </mc:Choice>
                  <mc:Fallback>
                    <p:oleObj name="Equation" r:id="rId7" imgW="62208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735351" y="6050251"/>
                            <a:ext cx="6223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>
                <a:extLst>
                  <a:ext uri="{FF2B5EF4-FFF2-40B4-BE49-F238E27FC236}">
                    <a16:creationId xmlns:a16="http://schemas.microsoft.com/office/drawing/2014/main" id="{5C583FBC-FCE3-4BFC-AE13-EEB89584331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6367313"/>
                  </p:ext>
                </p:extLst>
              </p:nvPr>
            </p:nvGraphicFramePr>
            <p:xfrm>
              <a:off x="4217289" y="6050251"/>
              <a:ext cx="5207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28" name="Equation" r:id="rId9" imgW="520560" imgH="304560" progId="Equation.DSMT4">
                      <p:embed/>
                    </p:oleObj>
                  </mc:Choice>
                  <mc:Fallback>
                    <p:oleObj name="Equation" r:id="rId9" imgW="520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17289" y="6050251"/>
                            <a:ext cx="5207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456AF0EF-6A3E-4E6F-9CF0-4F9995A539E8}"/>
                </a:ext>
              </a:extLst>
            </p:cNvPr>
            <p:cNvSpPr/>
            <p:nvPr/>
          </p:nvSpPr>
          <p:spPr>
            <a:xfrm>
              <a:off x="8987199" y="5985434"/>
              <a:ext cx="49564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8D1111"/>
                  </a:solidFill>
                </a:rPr>
                <a:t>🙂</a:t>
              </a:r>
              <a:endParaRPr lang="zh-CN" altLang="en-US" dirty="0"/>
            </a:p>
          </p:txBody>
        </p:sp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8CBF75A3-078C-4E1F-81FC-6AFC30F5D91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7260" y="1989109"/>
            <a:ext cx="4339878" cy="2667083"/>
          </a:xfrm>
          <a:prstGeom prst="rect">
            <a:avLst/>
          </a:prstGeom>
        </p:spPr>
      </p:pic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E728692C-3F98-46EE-B055-A7D64F7E7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8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513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0983" y="94167"/>
            <a:ext cx="8331200" cy="635505"/>
          </a:xfrm>
        </p:spPr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94827D-5D3A-4243-A4B1-AB65F66374C1}"/>
              </a:ext>
            </a:extLst>
          </p:cNvPr>
          <p:cNvSpPr txBox="1"/>
          <p:nvPr/>
        </p:nvSpPr>
        <p:spPr>
          <a:xfrm>
            <a:off x="1882775" y="1159822"/>
            <a:ext cx="730740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背景介绍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+mj-ea"/>
                <a:ea typeface="+mj-ea"/>
              </a:rPr>
              <a:t>基于声强的</a:t>
            </a:r>
            <a:r>
              <a:rPr lang="en-US" altLang="zh-CN" sz="2800" b="1" dirty="0">
                <a:ea typeface="+mj-ea"/>
              </a:rPr>
              <a:t>DOA</a:t>
            </a:r>
            <a:r>
              <a:rPr lang="zh-CN" altLang="en-US" sz="2800" b="1" dirty="0">
                <a:latin typeface="+mj-ea"/>
                <a:ea typeface="+mj-ea"/>
              </a:rPr>
              <a:t>估计算法介绍及其分析</a:t>
            </a:r>
            <a:endParaRPr lang="en-US" altLang="zh-CN" sz="2800" b="1" dirty="0"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帧最占优声源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多源一致性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算法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基于邻近声源场景的</a:t>
            </a: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a typeface="+mj-ea"/>
              </a:rPr>
              <a:t>DOA</a:t>
            </a: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估计框架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  <a:p>
            <a:pPr marL="914400" lvl="1" indent="-457200">
              <a:buClr>
                <a:srgbClr val="8D111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>
                    <a:lumMod val="85000"/>
                  </a:schemeClr>
                </a:solidFill>
                <a:latin typeface="+mj-ea"/>
                <a:ea typeface="+mj-ea"/>
              </a:rPr>
              <a:t>总结与致谢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241013D-8576-4C60-B967-D33A20952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9</a:t>
            </a:fld>
            <a:r>
              <a:rPr lang="en-US"/>
              <a:t>/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12799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​​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38</TotalTime>
  <Words>2761</Words>
  <Application>Microsoft Office PowerPoint</Application>
  <PresentationFormat>宽屏</PresentationFormat>
  <Paragraphs>442</Paragraphs>
  <Slides>5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0" baseType="lpstr">
      <vt:lpstr>等线</vt:lpstr>
      <vt:lpstr>宋体</vt:lpstr>
      <vt:lpstr>微软雅黑</vt:lpstr>
      <vt:lpstr>Arial</vt:lpstr>
      <vt:lpstr>Calibri</vt:lpstr>
      <vt:lpstr>Times New Roman</vt:lpstr>
      <vt:lpstr>Wingdings</vt:lpstr>
      <vt:lpstr>1_Office 主题​​</vt:lpstr>
      <vt:lpstr>Equation</vt:lpstr>
      <vt:lpstr>MathType 7.0 Equation</vt:lpstr>
      <vt:lpstr>PowerPoint 演示文稿</vt:lpstr>
      <vt:lpstr>大纲</vt:lpstr>
      <vt:lpstr>大纲</vt:lpstr>
      <vt:lpstr>波达方向估计的应用</vt:lpstr>
      <vt:lpstr>波达方向估计</vt:lpstr>
      <vt:lpstr>声压和声质点振速</vt:lpstr>
      <vt:lpstr>声矢量传感器</vt:lpstr>
      <vt:lpstr>声场强度</vt:lpstr>
      <vt:lpstr>大纲</vt:lpstr>
      <vt:lpstr>时域基于声强的DOA估计</vt:lpstr>
      <vt:lpstr>时频域基于声强的DOA估计</vt:lpstr>
      <vt:lpstr>语音信号的WDO假设</vt:lpstr>
      <vt:lpstr>时频点选取算法及分析Ⅰ</vt:lpstr>
      <vt:lpstr>时频点选取算法及分析Ⅱ</vt:lpstr>
      <vt:lpstr>大纲</vt:lpstr>
      <vt:lpstr>要点总结</vt:lpstr>
      <vt:lpstr>单源自由空间的强度向量分布</vt:lpstr>
      <vt:lpstr>混响环境下强度向量的分布</vt:lpstr>
      <vt:lpstr>模长判别式</vt:lpstr>
      <vt:lpstr>帧最占优声源判别式Ⅰ</vt:lpstr>
      <vt:lpstr>帧最占优声源判别式Ⅱ</vt:lpstr>
      <vt:lpstr>多源分类和DOA提取</vt:lpstr>
      <vt:lpstr>性能评估准则与仿真设置</vt:lpstr>
      <vt:lpstr>精确性评估Ⅰ</vt:lpstr>
      <vt:lpstr>精确性评估Ⅱ</vt:lpstr>
      <vt:lpstr>鲁棒性评估</vt:lpstr>
      <vt:lpstr>实验评估</vt:lpstr>
      <vt:lpstr>大纲</vt:lpstr>
      <vt:lpstr>要点总结</vt:lpstr>
      <vt:lpstr>语音存在的时频点判别</vt:lpstr>
      <vt:lpstr>局部最占优声源判别</vt:lpstr>
      <vt:lpstr>多源一致性判别Ⅰ</vt:lpstr>
      <vt:lpstr>多源一致性判别Ⅱ</vt:lpstr>
      <vt:lpstr>多源分类和DOA提取</vt:lpstr>
      <vt:lpstr>精确性评估</vt:lpstr>
      <vt:lpstr>鲁棒性评估</vt:lpstr>
      <vt:lpstr>实验结果Ⅰ</vt:lpstr>
      <vt:lpstr>实验结果Ⅱ</vt:lpstr>
      <vt:lpstr>大纲</vt:lpstr>
      <vt:lpstr>邻近声源场景</vt:lpstr>
      <vt:lpstr>邻近声源场景下DOA提取分析</vt:lpstr>
      <vt:lpstr>兼顾邻近声源场景的DOA估计</vt:lpstr>
      <vt:lpstr>基于直方图的算法实现</vt:lpstr>
      <vt:lpstr>基于聚类的算法实现</vt:lpstr>
      <vt:lpstr>基于高斯混合模型的算法实现</vt:lpstr>
      <vt:lpstr>性能评估Ⅰ</vt:lpstr>
      <vt:lpstr>性能评估Ⅱ</vt:lpstr>
      <vt:lpstr>总结与展望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8新增纵向科研项目27项</dc:title>
  <dc:creator>antpeter</dc:creator>
  <cp:lastModifiedBy>gengjh</cp:lastModifiedBy>
  <cp:revision>962</cp:revision>
  <dcterms:created xsi:type="dcterms:W3CDTF">2018-08-22T07:36:00Z</dcterms:created>
  <dcterms:modified xsi:type="dcterms:W3CDTF">2022-05-19T07:11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764</vt:lpwstr>
  </property>
</Properties>
</file>